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75C4" w:rsidRPr="00784B28" w:rsidRDefault="006A75C4" w:rsidP="007E4666">
      <w:pPr>
        <w:tabs>
          <w:tab w:val="left" w:pos="360"/>
        </w:tabs>
        <w:spacing w:after="0" w:line="240" w:lineRule="auto"/>
        <w:rPr>
          <w:bCs/>
        </w:rPr>
      </w:pPr>
      <w:r w:rsidRPr="00784B28">
        <w:t xml:space="preserve">TRƯỜNG THPT </w:t>
      </w:r>
      <w:r w:rsidRPr="00784B28">
        <w:rPr>
          <w:b/>
        </w:rPr>
        <w:t xml:space="preserve">TRẦN PHÚ                   </w:t>
      </w:r>
      <w:r w:rsidR="00B2335B" w:rsidRPr="00784B28">
        <w:rPr>
          <w:b/>
        </w:rPr>
        <w:t xml:space="preserve"> </w:t>
      </w:r>
      <w:r w:rsidRPr="00784B28">
        <w:rPr>
          <w:b/>
        </w:rPr>
        <w:t xml:space="preserve"> </w:t>
      </w:r>
      <w:r w:rsidRPr="00784B28">
        <w:rPr>
          <w:b/>
          <w:bCs/>
        </w:rPr>
        <w:t xml:space="preserve">ĐỀ KIỂM TRA HỌC KỲ </w:t>
      </w:r>
      <w:r w:rsidR="00B32616" w:rsidRPr="00784B28">
        <w:rPr>
          <w:b/>
          <w:bCs/>
        </w:rPr>
        <w:t>I</w:t>
      </w:r>
      <w:r w:rsidR="00ED7997" w:rsidRPr="00784B28">
        <w:rPr>
          <w:b/>
          <w:bCs/>
        </w:rPr>
        <w:t xml:space="preserve">I </w:t>
      </w:r>
      <w:r w:rsidRPr="00784B28">
        <w:rPr>
          <w:b/>
          <w:bCs/>
        </w:rPr>
        <w:t>- KHỐI 1</w:t>
      </w:r>
      <w:r w:rsidR="00ED7997" w:rsidRPr="00784B28">
        <w:rPr>
          <w:b/>
          <w:bCs/>
        </w:rPr>
        <w:t>0</w:t>
      </w:r>
      <w:r w:rsidR="00B32616" w:rsidRPr="00784B28">
        <w:rPr>
          <w:b/>
          <w:bCs/>
        </w:rPr>
        <w:t xml:space="preserve"> ban </w:t>
      </w:r>
      <w:r w:rsidR="00E537C0" w:rsidRPr="00784B28">
        <w:rPr>
          <w:b/>
          <w:bCs/>
        </w:rPr>
        <w:t>B, D</w:t>
      </w:r>
    </w:p>
    <w:p w:rsidR="006A75C4" w:rsidRPr="00784B28" w:rsidRDefault="00B32616" w:rsidP="007E4666">
      <w:pPr>
        <w:tabs>
          <w:tab w:val="left" w:pos="360"/>
        </w:tabs>
        <w:spacing w:after="0" w:line="240" w:lineRule="auto"/>
        <w:rPr>
          <w:bCs/>
        </w:rPr>
      </w:pPr>
      <w:r w:rsidRPr="00784B28">
        <w:rPr>
          <w:i/>
        </w:rPr>
        <w:t>NH : 2015 – 2016</w:t>
      </w:r>
      <w:r w:rsidRPr="00784B28">
        <w:rPr>
          <w:i/>
        </w:rPr>
        <w:tab/>
      </w:r>
      <w:r w:rsidRPr="00784B28">
        <w:rPr>
          <w:i/>
        </w:rPr>
        <w:tab/>
      </w:r>
      <w:r w:rsidRPr="00784B28">
        <w:rPr>
          <w:i/>
        </w:rPr>
        <w:tab/>
      </w:r>
      <w:r w:rsidRPr="00784B28">
        <w:rPr>
          <w:i/>
        </w:rPr>
        <w:tab/>
      </w:r>
      <w:r w:rsidR="006A75C4" w:rsidRPr="00784B28">
        <w:rPr>
          <w:u w:val="single"/>
        </w:rPr>
        <w:t>Môn</w:t>
      </w:r>
      <w:r w:rsidR="006A75C4" w:rsidRPr="00784B28">
        <w:t xml:space="preserve"> : Lý    - </w:t>
      </w:r>
      <w:r w:rsidR="006A75C4" w:rsidRPr="00784B28">
        <w:rPr>
          <w:u w:val="single"/>
        </w:rPr>
        <w:t>Thời gian</w:t>
      </w:r>
      <w:r w:rsidR="006A75C4" w:rsidRPr="00784B28">
        <w:t>: 45 phút</w:t>
      </w:r>
    </w:p>
    <w:p w:rsidR="006A75C4" w:rsidRPr="00784B28" w:rsidRDefault="006A75C4" w:rsidP="007E4666">
      <w:pPr>
        <w:tabs>
          <w:tab w:val="left" w:pos="360"/>
        </w:tabs>
        <w:spacing w:after="0" w:line="240" w:lineRule="auto"/>
        <w:ind w:left="360"/>
        <w:rPr>
          <w:b/>
          <w:bCs/>
        </w:rPr>
      </w:pPr>
      <w:r w:rsidRPr="00784B28">
        <w:rPr>
          <w:b/>
        </w:rPr>
        <w:t xml:space="preserve">      </w:t>
      </w:r>
    </w:p>
    <w:p w:rsidR="00784B28" w:rsidRPr="000A7591" w:rsidRDefault="00784B28" w:rsidP="00784B28">
      <w:pPr>
        <w:tabs>
          <w:tab w:val="left" w:pos="360"/>
        </w:tabs>
        <w:spacing w:before="80" w:after="80" w:line="240" w:lineRule="auto"/>
        <w:jc w:val="both"/>
        <w:rPr>
          <w:b/>
          <w:u w:val="single"/>
        </w:rPr>
      </w:pPr>
      <w:r w:rsidRPr="000A7591">
        <w:rPr>
          <w:b/>
          <w:u w:val="single"/>
        </w:rPr>
        <w:t xml:space="preserve">Câu 1 (2,5 đ): </w:t>
      </w:r>
    </w:p>
    <w:p w:rsidR="00784B28" w:rsidRDefault="00784B28" w:rsidP="00784B28">
      <w:pPr>
        <w:tabs>
          <w:tab w:val="left" w:pos="360"/>
        </w:tabs>
        <w:spacing w:before="80" w:after="80" w:line="240" w:lineRule="auto"/>
        <w:jc w:val="both"/>
      </w:pPr>
      <w:r>
        <w:tab/>
        <w:t>a) Nêu định nghĩa công? Viết biểu thức. Cho biết trong trường hợp nào lực thực hiện công dương?</w:t>
      </w:r>
    </w:p>
    <w:p w:rsidR="00784B28" w:rsidRDefault="00784B28" w:rsidP="00784B28">
      <w:pPr>
        <w:tabs>
          <w:tab w:val="left" w:pos="360"/>
        </w:tabs>
        <w:spacing w:before="80" w:after="80" w:line="240" w:lineRule="auto"/>
        <w:jc w:val="both"/>
      </w:pPr>
      <w:r>
        <w:tab/>
        <w:t>b) Một vật được kéo đi trên đường nằm ngang với vận tốc không đổi 6 m/s bằng lực kéo 100</w:t>
      </w:r>
      <w:r w:rsidRPr="00126D8F">
        <w:rPr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7.2pt" o:ole="">
            <v:imagedata r:id="rId8" o:title=""/>
          </v:shape>
          <o:OLEObject Type="Embed" ProgID="Equation.DSMT4" ShapeID="_x0000_i1025" DrawAspect="Content" ObjectID="_1521979421" r:id="rId9"/>
        </w:object>
      </w:r>
      <w:r>
        <w:t>N hợp với phương ngang góc 45</w:t>
      </w:r>
      <w:r w:rsidRPr="00126D8F">
        <w:rPr>
          <w:vertAlign w:val="superscript"/>
        </w:rPr>
        <w:t>0</w:t>
      </w:r>
      <w:r>
        <w:t>. Tính công của lực tác dụng vào vật khi nó dịch chuyển 140 m</w:t>
      </w:r>
    </w:p>
    <w:p w:rsidR="00784B28" w:rsidRPr="000A7591" w:rsidRDefault="00784B28" w:rsidP="00784B28">
      <w:pPr>
        <w:tabs>
          <w:tab w:val="left" w:pos="360"/>
        </w:tabs>
        <w:spacing w:before="80" w:after="80" w:line="240" w:lineRule="auto"/>
        <w:jc w:val="both"/>
        <w:rPr>
          <w:b/>
          <w:u w:val="single"/>
        </w:rPr>
      </w:pPr>
      <w:r w:rsidRPr="000A7591">
        <w:rPr>
          <w:b/>
          <w:u w:val="single"/>
        </w:rPr>
        <w:t xml:space="preserve">Câu 2 (2,5 đ): </w:t>
      </w:r>
    </w:p>
    <w:p w:rsidR="00784B28" w:rsidRDefault="00784B28" w:rsidP="00784B28">
      <w:pPr>
        <w:tabs>
          <w:tab w:val="left" w:pos="360"/>
        </w:tabs>
        <w:spacing w:before="80" w:after="80" w:line="240" w:lineRule="auto"/>
        <w:jc w:val="both"/>
      </w:pPr>
      <w:r>
        <w:tab/>
        <w:t>a) Động năng là gì? Viết biểu thức tính động năng. Phát biểu mối liên hệ giữa độ biến thiên động năng và công của lực tác dụng lên vật?</w:t>
      </w:r>
    </w:p>
    <w:p w:rsidR="00784B28" w:rsidRPr="006A5CAB" w:rsidRDefault="00784B28" w:rsidP="00784B28">
      <w:pPr>
        <w:tabs>
          <w:tab w:val="left" w:pos="360"/>
        </w:tabs>
        <w:spacing w:before="80" w:after="80" w:line="240" w:lineRule="auto"/>
        <w:jc w:val="both"/>
      </w:pPr>
      <w:r>
        <w:tab/>
        <w:t xml:space="preserve">b) </w:t>
      </w:r>
      <w:r w:rsidRPr="006A5CAB">
        <w:t xml:space="preserve">Một vật khối lượng </w:t>
      </w:r>
      <w:r>
        <w:t>4</w:t>
      </w:r>
      <w:r w:rsidRPr="006A5CAB">
        <w:t xml:space="preserve"> kg </w:t>
      </w:r>
      <w:r>
        <w:t xml:space="preserve">đang nằm yên </w:t>
      </w:r>
      <w:r w:rsidRPr="006A5CAB">
        <w:t>trên mặt sàn ngang</w:t>
      </w:r>
      <w:r>
        <w:t>. Tác</w:t>
      </w:r>
      <w:r w:rsidRPr="006A5CAB">
        <w:t xml:space="preserve"> dụng một lực kéo </w:t>
      </w:r>
      <w:r>
        <w:t>F</w:t>
      </w:r>
      <w:r w:rsidRPr="00126D8F">
        <w:rPr>
          <w:vertAlign w:val="subscript"/>
        </w:rPr>
        <w:t>k</w:t>
      </w:r>
      <w:r>
        <w:t xml:space="preserve"> không đổi vào vật theo </w:t>
      </w:r>
      <w:r w:rsidRPr="006A5CAB">
        <w:t xml:space="preserve">phương ngang, </w:t>
      </w:r>
      <w:r>
        <w:t xml:space="preserve">sau khi đi </w:t>
      </w:r>
      <w:r w:rsidRPr="006A5CAB">
        <w:t xml:space="preserve">quãng đường </w:t>
      </w:r>
      <w:r>
        <w:t>4</w:t>
      </w:r>
      <w:r w:rsidRPr="006A5CAB">
        <w:t xml:space="preserve">0 m vận tốc của vật </w:t>
      </w:r>
      <w:r>
        <w:t>đạt được là</w:t>
      </w:r>
      <w:r w:rsidRPr="006A5CAB">
        <w:t xml:space="preserve"> 18 km/h. Biết lực ma sát tác dụng vào vật có độ lớn không đổi bằng </w:t>
      </w:r>
      <w:r>
        <w:t>10</w:t>
      </w:r>
      <w:r w:rsidRPr="006A5CAB">
        <w:t xml:space="preserve"> N. Dùng </w:t>
      </w:r>
      <w:r>
        <w:t>phương pháp</w:t>
      </w:r>
      <w:r w:rsidRPr="006A5CAB">
        <w:t xml:space="preserve"> năng</w:t>
      </w:r>
      <w:r>
        <w:t xml:space="preserve"> lượng</w:t>
      </w:r>
      <w:r w:rsidRPr="006A5CAB">
        <w:t xml:space="preserve"> tìm độ lớn lực kéo </w:t>
      </w:r>
      <w:r>
        <w:t>F</w:t>
      </w:r>
      <w:r w:rsidRPr="00126D8F">
        <w:rPr>
          <w:vertAlign w:val="subscript"/>
        </w:rPr>
        <w:t>k</w:t>
      </w:r>
      <w:r w:rsidRPr="006A5CAB">
        <w:t>.</w:t>
      </w:r>
    </w:p>
    <w:p w:rsidR="00A25DC3" w:rsidRPr="00784B28" w:rsidRDefault="00A25DC3" w:rsidP="005323B3">
      <w:pPr>
        <w:tabs>
          <w:tab w:val="left" w:pos="360"/>
        </w:tabs>
        <w:spacing w:before="80" w:after="80" w:line="240" w:lineRule="auto"/>
        <w:jc w:val="both"/>
        <w:rPr>
          <w:b/>
          <w:u w:val="single"/>
        </w:rPr>
      </w:pPr>
      <w:r w:rsidRPr="00784B28">
        <w:rPr>
          <w:b/>
          <w:u w:val="single"/>
        </w:rPr>
        <w:t>Câu 3 (</w:t>
      </w:r>
      <w:r w:rsidR="00B32616" w:rsidRPr="00784B28">
        <w:rPr>
          <w:b/>
          <w:u w:val="single"/>
        </w:rPr>
        <w:t xml:space="preserve">2,5 </w:t>
      </w:r>
      <w:r w:rsidRPr="00784B28">
        <w:rPr>
          <w:b/>
          <w:u w:val="single"/>
        </w:rPr>
        <w:t xml:space="preserve">đ): </w:t>
      </w:r>
    </w:p>
    <w:p w:rsidR="007F012F" w:rsidRPr="00784B28" w:rsidRDefault="007E4666" w:rsidP="007E4666">
      <w:pPr>
        <w:tabs>
          <w:tab w:val="left" w:pos="360"/>
        </w:tabs>
        <w:spacing w:before="80" w:after="80" w:line="240" w:lineRule="auto"/>
        <w:jc w:val="both"/>
      </w:pPr>
      <w:r w:rsidRPr="00784B28">
        <w:tab/>
      </w:r>
      <w:r w:rsidR="007D6CA7" w:rsidRPr="00784B28">
        <w:t xml:space="preserve">a) </w:t>
      </w:r>
      <w:r w:rsidR="004D7766" w:rsidRPr="00784B28">
        <w:t xml:space="preserve">Phát biểu và viết biểu thức định luật bảo tòan cơ năng trong trường hợp vật chuyển động trong trọng trường. </w:t>
      </w:r>
    </w:p>
    <w:p w:rsidR="005323B3" w:rsidRPr="00784B28" w:rsidRDefault="007E4666" w:rsidP="005323B3">
      <w:pPr>
        <w:tabs>
          <w:tab w:val="left" w:pos="360"/>
        </w:tabs>
        <w:spacing w:before="80" w:after="80" w:line="240" w:lineRule="auto"/>
        <w:jc w:val="both"/>
      </w:pPr>
      <w:r w:rsidRPr="00784B28">
        <w:tab/>
      </w:r>
      <w:r w:rsidR="007D6CA7" w:rsidRPr="00784B28">
        <w:t xml:space="preserve">b) </w:t>
      </w:r>
      <w:r w:rsidR="005323B3" w:rsidRPr="00784B28">
        <w:t>Từ điểm O trên mặt đất, một vật có khối lượng 1 kg được ném theo phương thẳng đứng lên cao với vận tốc 10 m/s. Chọn gốc thế năng tại mặt đất, bỏ qua sức cản của không khí, lấy g = 10 m/s</w:t>
      </w:r>
      <w:r w:rsidR="005323B3" w:rsidRPr="00784B28">
        <w:rPr>
          <w:vertAlign w:val="superscript"/>
        </w:rPr>
        <w:t>2</w:t>
      </w:r>
      <w:r w:rsidR="005323B3" w:rsidRPr="00784B28">
        <w:t xml:space="preserve">. Tính cơ năng của vật tại O và quãng đường </w:t>
      </w:r>
      <w:r w:rsidR="00F4134F">
        <w:t xml:space="preserve">mà </w:t>
      </w:r>
      <w:r w:rsidR="005323B3" w:rsidRPr="00784B28">
        <w:t xml:space="preserve">vật đi được từ lúc ném đến </w:t>
      </w:r>
      <w:r w:rsidR="00F4134F">
        <w:t>khi chạm đất</w:t>
      </w:r>
      <w:r w:rsidR="005323B3" w:rsidRPr="00784B28">
        <w:t>.</w:t>
      </w:r>
      <w:r w:rsidR="00EC5EA0" w:rsidRPr="00784B28">
        <w:t xml:space="preserve"> (</w:t>
      </w:r>
      <w:r w:rsidR="00F4134F">
        <w:t>G</w:t>
      </w:r>
      <w:r w:rsidR="00EC5EA0" w:rsidRPr="00784B28">
        <w:t>iải bải toán bằng phương pháp năng lượng)</w:t>
      </w:r>
    </w:p>
    <w:p w:rsidR="00501E41" w:rsidRPr="00784B28" w:rsidRDefault="00501E41" w:rsidP="005323B3">
      <w:pPr>
        <w:tabs>
          <w:tab w:val="left" w:pos="360"/>
        </w:tabs>
        <w:spacing w:before="80" w:after="80" w:line="240" w:lineRule="auto"/>
        <w:jc w:val="both"/>
        <w:rPr>
          <w:b/>
          <w:u w:val="single"/>
        </w:rPr>
      </w:pPr>
      <w:r w:rsidRPr="00784B28">
        <w:rPr>
          <w:b/>
          <w:u w:val="single"/>
        </w:rPr>
        <w:t>Câu 4 (</w:t>
      </w:r>
      <w:r w:rsidR="004D7766" w:rsidRPr="00784B28">
        <w:rPr>
          <w:b/>
          <w:u w:val="single"/>
        </w:rPr>
        <w:t xml:space="preserve">2,5 </w:t>
      </w:r>
      <w:r w:rsidRPr="00784B28">
        <w:rPr>
          <w:b/>
          <w:u w:val="single"/>
        </w:rPr>
        <w:t xml:space="preserve">đ): </w:t>
      </w:r>
    </w:p>
    <w:p w:rsidR="004D7766" w:rsidRPr="00784B28" w:rsidRDefault="007E4666" w:rsidP="007E4666">
      <w:pPr>
        <w:tabs>
          <w:tab w:val="left" w:pos="360"/>
        </w:tabs>
        <w:spacing w:before="80" w:after="80" w:line="240" w:lineRule="auto"/>
        <w:jc w:val="both"/>
      </w:pPr>
      <w:r w:rsidRPr="00784B28">
        <w:tab/>
      </w:r>
      <w:r w:rsidR="00501E41" w:rsidRPr="00784B28">
        <w:t xml:space="preserve">a) </w:t>
      </w:r>
      <w:r w:rsidR="004D7766" w:rsidRPr="00784B28">
        <w:t>Quá trình đẳng áp là gì? Phát biểu mối liên hệ giữa thể tích và nhiệt độ tuyệt khối của khối khí trong quá trình đẳng áp? viết biểu thức?</w:t>
      </w:r>
    </w:p>
    <w:p w:rsidR="003A71A6" w:rsidRPr="00784B28" w:rsidRDefault="007E4666" w:rsidP="005323B3">
      <w:pPr>
        <w:tabs>
          <w:tab w:val="left" w:pos="360"/>
        </w:tabs>
        <w:spacing w:before="80" w:after="80" w:line="240" w:lineRule="auto"/>
        <w:jc w:val="both"/>
      </w:pPr>
      <w:r w:rsidRPr="00784B28">
        <w:tab/>
      </w:r>
      <w:r w:rsidR="00501E41" w:rsidRPr="00784B28">
        <w:t xml:space="preserve">b) </w:t>
      </w:r>
      <w:r w:rsidR="003A71A6" w:rsidRPr="00784B28">
        <w:t>Một khối khí lý tưởng trong xi lanh có áp suất 2,5 atm, nhiệt độ 127</w:t>
      </w:r>
      <w:r w:rsidR="003A71A6" w:rsidRPr="00784B28">
        <w:rPr>
          <w:vertAlign w:val="superscript"/>
        </w:rPr>
        <w:t>0</w:t>
      </w:r>
      <w:r w:rsidR="003A71A6" w:rsidRPr="00784B28">
        <w:t>C</w:t>
      </w:r>
      <w:r w:rsidR="00FC17EB" w:rsidRPr="00784B28">
        <w:t>.</w:t>
      </w:r>
      <w:r w:rsidR="003A71A6" w:rsidRPr="00784B28">
        <w:t xml:space="preserve"> Ta biến đổi theo hai cách sau: </w:t>
      </w:r>
    </w:p>
    <w:p w:rsidR="003A71A6" w:rsidRPr="00784B28" w:rsidRDefault="00EC5EA0" w:rsidP="005323B3">
      <w:pPr>
        <w:tabs>
          <w:tab w:val="left" w:pos="360"/>
        </w:tabs>
        <w:spacing w:before="80" w:after="80" w:line="240" w:lineRule="auto"/>
        <w:jc w:val="both"/>
      </w:pPr>
      <w:r w:rsidRPr="00784B28">
        <w:tab/>
      </w:r>
      <w:r w:rsidR="003A71A6" w:rsidRPr="00784B28">
        <w:t>+ Làm lạnh đẳng tích để nhiệt độ giảm còn 27</w:t>
      </w:r>
      <w:r w:rsidR="003A71A6" w:rsidRPr="00784B28">
        <w:rPr>
          <w:vertAlign w:val="superscript"/>
        </w:rPr>
        <w:t>0</w:t>
      </w:r>
      <w:r w:rsidR="003A71A6" w:rsidRPr="00784B28">
        <w:t>C.</w:t>
      </w:r>
    </w:p>
    <w:p w:rsidR="003A71A6" w:rsidRPr="00784B28" w:rsidRDefault="00EC5EA0" w:rsidP="005323B3">
      <w:pPr>
        <w:tabs>
          <w:tab w:val="left" w:pos="360"/>
        </w:tabs>
        <w:spacing w:before="80" w:after="80" w:line="240" w:lineRule="auto"/>
        <w:jc w:val="both"/>
      </w:pPr>
      <w:r w:rsidRPr="00784B28">
        <w:tab/>
      </w:r>
      <w:r w:rsidR="003A71A6" w:rsidRPr="00784B28">
        <w:t xml:space="preserve">+ Nén khí để thể tích giảm </w:t>
      </w:r>
      <w:r w:rsidR="005323B3" w:rsidRPr="00784B28">
        <w:t>còn hai</w:t>
      </w:r>
      <w:r w:rsidR="003A71A6" w:rsidRPr="00784B28">
        <w:t xml:space="preserve"> phần ba thể tích ban đầu thì áp suất tăng thêm 2 atm.</w:t>
      </w:r>
    </w:p>
    <w:p w:rsidR="003A71A6" w:rsidRPr="00784B28" w:rsidRDefault="003A71A6" w:rsidP="005323B3">
      <w:pPr>
        <w:tabs>
          <w:tab w:val="left" w:pos="360"/>
        </w:tabs>
        <w:spacing w:before="80" w:after="80" w:line="240" w:lineRule="auto"/>
        <w:jc w:val="both"/>
      </w:pPr>
      <w:r w:rsidRPr="00784B28">
        <w:t>Tính áp suất khí sau khi làm lạnh và nhiệt độ sau khi nén.</w:t>
      </w:r>
    </w:p>
    <w:p w:rsidR="00501E41" w:rsidRPr="00784B28" w:rsidRDefault="00501E41" w:rsidP="007E4666">
      <w:pPr>
        <w:tabs>
          <w:tab w:val="left" w:pos="360"/>
        </w:tabs>
        <w:spacing w:before="240" w:line="240" w:lineRule="auto"/>
        <w:ind w:left="720"/>
      </w:pPr>
    </w:p>
    <w:p w:rsidR="00673872" w:rsidRPr="00784B28" w:rsidRDefault="00673872" w:rsidP="007E4666">
      <w:pPr>
        <w:tabs>
          <w:tab w:val="left" w:pos="360"/>
        </w:tabs>
        <w:spacing w:before="240" w:line="240" w:lineRule="auto"/>
        <w:ind w:left="720"/>
      </w:pPr>
    </w:p>
    <w:p w:rsidR="00673872" w:rsidRPr="00A67ED3" w:rsidRDefault="00A67ED3" w:rsidP="007E4666">
      <w:pPr>
        <w:tabs>
          <w:tab w:val="left" w:pos="360"/>
        </w:tabs>
        <w:spacing w:before="240" w:line="240" w:lineRule="auto"/>
        <w:ind w:left="720"/>
        <w:rPr>
          <w:b/>
        </w:rPr>
      </w:pPr>
      <w:r w:rsidRPr="00A67ED3">
        <w:rPr>
          <w:b/>
        </w:rPr>
        <w:t xml:space="preserve">Họ và tên:………………………………………    </w:t>
      </w:r>
      <w:bookmarkStart w:id="0" w:name="_GoBack"/>
      <w:bookmarkEnd w:id="0"/>
      <w:r w:rsidRPr="00A67ED3">
        <w:rPr>
          <w:b/>
        </w:rPr>
        <w:t xml:space="preserve">   Số báo danh: ………………………….</w:t>
      </w:r>
    </w:p>
    <w:p w:rsidR="00673872" w:rsidRPr="00784B28" w:rsidRDefault="00673872" w:rsidP="007E4666">
      <w:pPr>
        <w:tabs>
          <w:tab w:val="left" w:pos="360"/>
        </w:tabs>
        <w:spacing w:before="240" w:line="240" w:lineRule="auto"/>
        <w:ind w:left="720"/>
      </w:pPr>
    </w:p>
    <w:p w:rsidR="00673872" w:rsidRPr="00784B28" w:rsidRDefault="00673872" w:rsidP="007E4666">
      <w:pPr>
        <w:tabs>
          <w:tab w:val="left" w:pos="360"/>
        </w:tabs>
        <w:spacing w:before="240" w:line="240" w:lineRule="auto"/>
        <w:ind w:left="720"/>
      </w:pPr>
    </w:p>
    <w:p w:rsidR="00673872" w:rsidRPr="00784B28" w:rsidRDefault="00673872" w:rsidP="007E4666">
      <w:pPr>
        <w:tabs>
          <w:tab w:val="left" w:pos="360"/>
        </w:tabs>
        <w:spacing w:before="240" w:line="240" w:lineRule="auto"/>
        <w:ind w:left="720"/>
      </w:pPr>
    </w:p>
    <w:p w:rsidR="00E537C0" w:rsidRPr="00784B28" w:rsidRDefault="00E537C0" w:rsidP="007E4666">
      <w:pPr>
        <w:tabs>
          <w:tab w:val="left" w:pos="360"/>
        </w:tabs>
        <w:spacing w:before="240" w:line="240" w:lineRule="auto"/>
        <w:jc w:val="center"/>
        <w:rPr>
          <w:b/>
          <w:u w:val="single"/>
        </w:rPr>
      </w:pPr>
    </w:p>
    <w:p w:rsidR="00E537C0" w:rsidRPr="00784B28" w:rsidRDefault="00E537C0" w:rsidP="007E4666">
      <w:pPr>
        <w:tabs>
          <w:tab w:val="left" w:pos="360"/>
        </w:tabs>
        <w:spacing w:before="240" w:line="240" w:lineRule="auto"/>
        <w:jc w:val="center"/>
        <w:rPr>
          <w:b/>
          <w:u w:val="single"/>
        </w:rPr>
      </w:pPr>
    </w:p>
    <w:p w:rsidR="00E537C0" w:rsidRPr="00784B28" w:rsidRDefault="00E537C0" w:rsidP="007E4666">
      <w:pPr>
        <w:tabs>
          <w:tab w:val="left" w:pos="360"/>
        </w:tabs>
        <w:spacing w:before="240" w:line="240" w:lineRule="auto"/>
        <w:jc w:val="center"/>
        <w:rPr>
          <w:b/>
          <w:u w:val="single"/>
        </w:rPr>
      </w:pPr>
    </w:p>
    <w:p w:rsidR="00E537C0" w:rsidRPr="00784B28" w:rsidRDefault="00E537C0" w:rsidP="007E4666">
      <w:pPr>
        <w:tabs>
          <w:tab w:val="left" w:pos="360"/>
        </w:tabs>
        <w:spacing w:before="240" w:line="240" w:lineRule="auto"/>
        <w:jc w:val="center"/>
        <w:rPr>
          <w:b/>
          <w:u w:val="single"/>
        </w:rPr>
      </w:pPr>
    </w:p>
    <w:p w:rsidR="00E537C0" w:rsidRPr="00784B28" w:rsidRDefault="00E537C0" w:rsidP="007E4666">
      <w:pPr>
        <w:tabs>
          <w:tab w:val="left" w:pos="360"/>
        </w:tabs>
        <w:spacing w:before="240" w:line="240" w:lineRule="auto"/>
        <w:jc w:val="center"/>
        <w:rPr>
          <w:b/>
          <w:u w:val="single"/>
        </w:rPr>
      </w:pPr>
    </w:p>
    <w:p w:rsidR="00E537C0" w:rsidRPr="00784B28" w:rsidRDefault="00E537C0" w:rsidP="007E4666">
      <w:pPr>
        <w:tabs>
          <w:tab w:val="left" w:pos="360"/>
        </w:tabs>
        <w:spacing w:before="240" w:line="240" w:lineRule="auto"/>
        <w:jc w:val="center"/>
        <w:rPr>
          <w:b/>
          <w:u w:val="single"/>
        </w:rPr>
      </w:pPr>
    </w:p>
    <w:p w:rsidR="00A70F8D" w:rsidRPr="00784B28" w:rsidRDefault="00A70F8D" w:rsidP="007E4666">
      <w:pPr>
        <w:tabs>
          <w:tab w:val="left" w:pos="360"/>
        </w:tabs>
        <w:spacing w:before="240" w:line="240" w:lineRule="auto"/>
        <w:jc w:val="center"/>
        <w:rPr>
          <w:b/>
          <w:u w:val="single"/>
        </w:rPr>
      </w:pPr>
      <w:r w:rsidRPr="00784B28">
        <w:rPr>
          <w:b/>
          <w:u w:val="single"/>
        </w:rPr>
        <w:lastRenderedPageBreak/>
        <w:t>ĐÁP ÁN 10</w:t>
      </w:r>
      <w:r w:rsidR="005E6414">
        <w:rPr>
          <w:b/>
          <w:u w:val="single"/>
        </w:rPr>
        <w:t>D</w:t>
      </w:r>
    </w:p>
    <w:p w:rsidR="006A75C4" w:rsidRPr="00784B28" w:rsidRDefault="006A75C4" w:rsidP="007E4666">
      <w:pPr>
        <w:tabs>
          <w:tab w:val="left" w:pos="360"/>
        </w:tabs>
        <w:spacing w:before="240" w:line="240" w:lineRule="auto"/>
        <w:rPr>
          <w:u w:val="single"/>
        </w:rPr>
      </w:pPr>
      <w:r w:rsidRPr="00784B28">
        <w:rPr>
          <w:b/>
          <w:u w:val="single"/>
        </w:rPr>
        <w:t>Câu 1</w:t>
      </w:r>
      <w:r w:rsidR="00B32616" w:rsidRPr="00784B28">
        <w:rPr>
          <w:b/>
          <w:u w:val="single"/>
        </w:rPr>
        <w:t xml:space="preserve"> </w:t>
      </w:r>
      <w:r w:rsidRPr="00784B28">
        <w:rPr>
          <w:u w:val="single"/>
        </w:rPr>
        <w:t>(2</w:t>
      </w:r>
      <w:r w:rsidR="00B32616" w:rsidRPr="00784B28">
        <w:rPr>
          <w:u w:val="single"/>
        </w:rPr>
        <w:t xml:space="preserve">,5 </w:t>
      </w:r>
      <w:r w:rsidRPr="00784B28">
        <w:rPr>
          <w:u w:val="single"/>
        </w:rPr>
        <w:t xml:space="preserve">đ): </w:t>
      </w:r>
    </w:p>
    <w:p w:rsidR="00BA17BE" w:rsidRPr="00784B28" w:rsidRDefault="000755E4" w:rsidP="000755E4">
      <w:pPr>
        <w:tabs>
          <w:tab w:val="left" w:pos="360"/>
        </w:tabs>
        <w:spacing w:before="240" w:line="240" w:lineRule="auto"/>
      </w:pPr>
      <w:r>
        <w:tab/>
      </w:r>
      <w:r w:rsidR="006A75C4" w:rsidRPr="00784B28">
        <w:t xml:space="preserve">a) </w:t>
      </w:r>
      <w:r w:rsidR="00BA17BE" w:rsidRPr="00784B28">
        <w:t xml:space="preserve">Nếu lực </w:t>
      </w:r>
      <w:r w:rsidR="00BA17BE" w:rsidRPr="000755E4">
        <w:rPr>
          <w:rFonts w:eastAsia="Times New Roman"/>
        </w:rPr>
        <w:t>không</w:t>
      </w:r>
      <w:r w:rsidR="00BA17BE" w:rsidRPr="00784B28">
        <w:t xml:space="preserve"> đổi </w:t>
      </w:r>
      <w:r w:rsidR="00C22421" w:rsidRPr="00784B28">
        <w:rPr>
          <w:position w:val="-4"/>
        </w:rPr>
        <w:object w:dxaOrig="260" w:dyaOrig="320">
          <v:shape id="_x0000_i1026" type="#_x0000_t75" style="width:12.9pt;height:16.1pt" o:ole="">
            <v:imagedata r:id="rId10" o:title=""/>
          </v:shape>
          <o:OLEObject Type="Embed" ProgID="Equation.DSMT4" ShapeID="_x0000_i1026" DrawAspect="Content" ObjectID="_1521979422" r:id="rId11"/>
        </w:object>
      </w:r>
      <w:r w:rsidR="00BA17BE" w:rsidRPr="00784B28">
        <w:t xml:space="preserve"> tác dụng lên một vật </w:t>
      </w:r>
      <w:r w:rsidR="00BA17BE" w:rsidRPr="00784B28">
        <w:rPr>
          <w:b/>
        </w:rPr>
        <w:t>(0,25)</w:t>
      </w:r>
      <w:r w:rsidR="00BA17BE" w:rsidRPr="00784B28">
        <w:t xml:space="preserve"> và điểm đặt của lực đó chuyển dời một đoạn s theo hướng hợp với hướng của lực góc </w:t>
      </w:r>
      <w:r w:rsidR="00C22421" w:rsidRPr="00784B28">
        <w:rPr>
          <w:rFonts w:eastAsia="Symbol"/>
        </w:rPr>
        <w:t xml:space="preserve">α </w:t>
      </w:r>
      <w:r w:rsidR="00BA17BE" w:rsidRPr="00784B28">
        <w:rPr>
          <w:rFonts w:eastAsia="Symbol"/>
          <w:b/>
          <w:spacing w:val="11"/>
        </w:rPr>
        <w:t>(0,5)</w:t>
      </w:r>
      <w:r w:rsidR="00BA17BE" w:rsidRPr="00784B28">
        <w:rPr>
          <w:rFonts w:eastAsia="Symbol"/>
          <w:spacing w:val="11"/>
        </w:rPr>
        <w:t xml:space="preserve"> </w:t>
      </w:r>
      <w:r w:rsidR="00BA17BE" w:rsidRPr="00784B28">
        <w:t xml:space="preserve">thì công của lực </w:t>
      </w:r>
      <w:r w:rsidR="00BA17BE" w:rsidRPr="00784B28">
        <w:rPr>
          <w:i/>
        </w:rPr>
        <w:t xml:space="preserve">F  </w:t>
      </w:r>
      <w:r w:rsidR="00BA17BE" w:rsidRPr="00784B28">
        <w:t>được tính theo công thức:</w:t>
      </w:r>
    </w:p>
    <w:p w:rsidR="00BA17BE" w:rsidRPr="00784B28" w:rsidRDefault="00BA17BE" w:rsidP="00BA17BE">
      <w:pPr>
        <w:pStyle w:val="BodyText"/>
        <w:spacing w:line="266" w:lineRule="exact"/>
        <w:ind w:left="7"/>
        <w:jc w:val="center"/>
        <w:rPr>
          <w:rFonts w:eastAsia="Symbol" w:cs="Times New Roman"/>
          <w:sz w:val="24"/>
          <w:szCs w:val="24"/>
        </w:rPr>
      </w:pPr>
      <w:r w:rsidRPr="00784B28">
        <w:rPr>
          <w:rFonts w:cs="Times New Roman"/>
          <w:sz w:val="24"/>
          <w:szCs w:val="24"/>
        </w:rPr>
        <w:t>A =</w:t>
      </w:r>
      <w:r w:rsidR="00784B28" w:rsidRPr="00784B28">
        <w:rPr>
          <w:rFonts w:cs="Times New Roman"/>
          <w:sz w:val="24"/>
          <w:szCs w:val="24"/>
        </w:rPr>
        <w:t xml:space="preserve"> </w:t>
      </w:r>
      <w:r w:rsidRPr="00784B28">
        <w:rPr>
          <w:rFonts w:cs="Times New Roman"/>
          <w:sz w:val="24"/>
          <w:szCs w:val="24"/>
        </w:rPr>
        <w:t>Fscos</w:t>
      </w:r>
      <w:r w:rsidR="00C22421" w:rsidRPr="00784B28">
        <w:rPr>
          <w:rFonts w:eastAsia="Symbol" w:cs="Times New Roman"/>
          <w:sz w:val="24"/>
          <w:szCs w:val="24"/>
        </w:rPr>
        <w:t xml:space="preserve"> α </w:t>
      </w:r>
      <w:r w:rsidRPr="00784B28">
        <w:rPr>
          <w:rFonts w:eastAsia="Symbol" w:cs="Times New Roman"/>
          <w:sz w:val="24"/>
          <w:szCs w:val="24"/>
        </w:rPr>
        <w:tab/>
      </w:r>
      <w:r w:rsidRPr="00784B28">
        <w:rPr>
          <w:rFonts w:eastAsia="Symbol" w:cs="Times New Roman"/>
          <w:b/>
          <w:spacing w:val="11"/>
          <w:sz w:val="24"/>
          <w:szCs w:val="24"/>
        </w:rPr>
        <w:t>(0,5)</w:t>
      </w:r>
    </w:p>
    <w:p w:rsidR="00BA17BE" w:rsidRPr="00784B28" w:rsidRDefault="00BA17BE" w:rsidP="00BA17BE">
      <w:pPr>
        <w:spacing w:before="9" w:line="291" w:lineRule="exact"/>
        <w:ind w:left="144" w:right="440" w:firstLine="576"/>
        <w:rPr>
          <w:rFonts w:eastAsia="Times New Roman"/>
        </w:rPr>
      </w:pPr>
      <w:r w:rsidRPr="00784B28">
        <w:rPr>
          <w:rFonts w:eastAsia="Times New Roman"/>
          <w:w w:val="105"/>
        </w:rPr>
        <w:t>+ Khi α nhọn</w:t>
      </w:r>
      <w:r w:rsidRPr="00784B28">
        <w:rPr>
          <w:rFonts w:eastAsia="Times New Roman"/>
          <w:w w:val="105"/>
        </w:rPr>
        <w:tab/>
      </w:r>
      <w:r w:rsidRPr="00784B28">
        <w:rPr>
          <w:b/>
        </w:rPr>
        <w:t>(0,25)</w:t>
      </w:r>
    </w:p>
    <w:p w:rsidR="00BA17BE" w:rsidRPr="00784B28" w:rsidRDefault="000755E4" w:rsidP="000755E4">
      <w:pPr>
        <w:tabs>
          <w:tab w:val="left" w:pos="360"/>
        </w:tabs>
        <w:spacing w:before="240" w:line="240" w:lineRule="auto"/>
      </w:pPr>
      <w:r>
        <w:tab/>
      </w:r>
      <w:r w:rsidR="007F012F" w:rsidRPr="00784B28">
        <w:t xml:space="preserve">b) </w:t>
      </w:r>
      <w:r w:rsidR="007F012F" w:rsidRPr="00784B28">
        <w:tab/>
      </w:r>
      <w:r w:rsidR="00BA17BE" w:rsidRPr="00784B28">
        <w:t>A =Fscos</w:t>
      </w:r>
      <w:r w:rsidR="00C22421" w:rsidRPr="00784B28">
        <w:rPr>
          <w:rFonts w:eastAsia="Symbol"/>
        </w:rPr>
        <w:t xml:space="preserve"> α </w:t>
      </w:r>
      <w:r w:rsidR="00BA17BE" w:rsidRPr="00784B28">
        <w:rPr>
          <w:rFonts w:eastAsia="Symbol"/>
        </w:rPr>
        <w:t xml:space="preserve"> = 100</w:t>
      </w:r>
      <w:r w:rsidR="00C22421" w:rsidRPr="00784B28">
        <w:rPr>
          <w:position w:val="-6"/>
        </w:rPr>
        <w:object w:dxaOrig="380" w:dyaOrig="340">
          <v:shape id="_x0000_i1027" type="#_x0000_t75" style="width:18.8pt;height:17.2pt" o:ole="">
            <v:imagedata r:id="rId12" o:title=""/>
          </v:shape>
          <o:OLEObject Type="Embed" ProgID="Equation.DSMT4" ShapeID="_x0000_i1027" DrawAspect="Content" ObjectID="_1521979423" r:id="rId13"/>
        </w:object>
      </w:r>
      <w:r w:rsidR="00C22421" w:rsidRPr="00784B28">
        <w:t>.140.cos 45</w:t>
      </w:r>
      <w:r w:rsidR="00C22421" w:rsidRPr="00784B28">
        <w:rPr>
          <w:vertAlign w:val="superscript"/>
        </w:rPr>
        <w:t>0</w:t>
      </w:r>
      <w:r w:rsidR="00BA17BE" w:rsidRPr="00784B28">
        <w:t xml:space="preserve"> </w:t>
      </w:r>
      <w:r w:rsidR="00C22421" w:rsidRPr="00784B28">
        <w:rPr>
          <w:rFonts w:eastAsia="Symbol"/>
          <w:b/>
          <w:spacing w:val="11"/>
        </w:rPr>
        <w:t>(0,5)</w:t>
      </w:r>
      <w:r w:rsidR="00C22421" w:rsidRPr="00784B28">
        <w:rPr>
          <w:rFonts w:eastAsia="Symbol"/>
          <w:spacing w:val="11"/>
        </w:rPr>
        <w:t xml:space="preserve"> = 1400 J</w:t>
      </w:r>
      <w:r w:rsidR="00C22421" w:rsidRPr="00784B28">
        <w:rPr>
          <w:rFonts w:eastAsia="Symbol"/>
          <w:spacing w:val="11"/>
        </w:rPr>
        <w:tab/>
      </w:r>
      <w:r w:rsidR="00C22421" w:rsidRPr="00784B28">
        <w:rPr>
          <w:rFonts w:eastAsia="Symbol"/>
          <w:b/>
          <w:spacing w:val="11"/>
        </w:rPr>
        <w:t>(0,5)</w:t>
      </w:r>
    </w:p>
    <w:p w:rsidR="00C22421" w:rsidRPr="00784B28" w:rsidRDefault="007F012F" w:rsidP="007E4666">
      <w:pPr>
        <w:tabs>
          <w:tab w:val="left" w:pos="360"/>
        </w:tabs>
        <w:spacing w:before="240" w:line="240" w:lineRule="auto"/>
        <w:rPr>
          <w:u w:val="single"/>
        </w:rPr>
      </w:pPr>
      <w:r w:rsidRPr="00784B28">
        <w:rPr>
          <w:b/>
          <w:u w:val="single"/>
        </w:rPr>
        <w:t xml:space="preserve">Câu 2 </w:t>
      </w:r>
      <w:r w:rsidRPr="00784B28">
        <w:rPr>
          <w:u w:val="single"/>
        </w:rPr>
        <w:t>(2</w:t>
      </w:r>
      <w:r w:rsidR="00C22421" w:rsidRPr="00784B28">
        <w:rPr>
          <w:u w:val="single"/>
        </w:rPr>
        <w:t xml:space="preserve">,5 </w:t>
      </w:r>
      <w:r w:rsidRPr="00784B28">
        <w:rPr>
          <w:u w:val="single"/>
        </w:rPr>
        <w:t xml:space="preserve">đ): </w:t>
      </w:r>
    </w:p>
    <w:p w:rsidR="007F012F" w:rsidRPr="00784B28" w:rsidRDefault="000755E4" w:rsidP="007E4666">
      <w:pPr>
        <w:tabs>
          <w:tab w:val="left" w:pos="360"/>
        </w:tabs>
        <w:spacing w:before="240" w:line="240" w:lineRule="auto"/>
        <w:rPr>
          <w:b/>
        </w:rPr>
      </w:pPr>
      <w:r>
        <w:tab/>
      </w:r>
      <w:r w:rsidR="00C22421" w:rsidRPr="00784B28">
        <w:t xml:space="preserve">a) </w:t>
      </w:r>
      <w:r w:rsidR="00C22421" w:rsidRPr="00784B28">
        <w:rPr>
          <w:rFonts w:eastAsia="Times New Roman"/>
        </w:rPr>
        <w:t xml:space="preserve">Động </w:t>
      </w:r>
      <w:r w:rsidR="00C22421" w:rsidRPr="000755E4">
        <w:t>năng</w:t>
      </w:r>
      <w:r w:rsidR="00C22421" w:rsidRPr="00784B28">
        <w:rPr>
          <w:rFonts w:eastAsia="Times New Roman"/>
        </w:rPr>
        <w:t xml:space="preserve"> là dạng năng lượng của một vật có được do nó đang  chuyển động</w:t>
      </w:r>
      <w:r w:rsidR="00C22421" w:rsidRPr="00784B28">
        <w:rPr>
          <w:rFonts w:eastAsia="Times New Roman"/>
        </w:rPr>
        <w:tab/>
      </w:r>
      <w:r w:rsidR="00C22421" w:rsidRPr="00784B28">
        <w:rPr>
          <w:b/>
        </w:rPr>
        <w:t>(0,5)</w:t>
      </w:r>
    </w:p>
    <w:p w:rsidR="00C22421" w:rsidRPr="00784B28" w:rsidRDefault="00C22421" w:rsidP="007E4666">
      <w:pPr>
        <w:tabs>
          <w:tab w:val="left" w:pos="360"/>
        </w:tabs>
        <w:spacing w:before="240" w:line="240" w:lineRule="auto"/>
        <w:rPr>
          <w:vertAlign w:val="superscript"/>
        </w:rPr>
      </w:pPr>
      <w:r w:rsidRPr="00784B28">
        <w:rPr>
          <w:b/>
        </w:rPr>
        <w:tab/>
      </w:r>
      <w:r w:rsidR="000755E4">
        <w:rPr>
          <w:b/>
        </w:rPr>
        <w:tab/>
      </w:r>
      <w:r w:rsidRPr="00784B28">
        <w:rPr>
          <w:b/>
        </w:rPr>
        <w:t>W</w:t>
      </w:r>
      <w:r w:rsidRPr="00784B28">
        <w:rPr>
          <w:b/>
          <w:vertAlign w:val="subscript"/>
        </w:rPr>
        <w:t>đ</w:t>
      </w:r>
      <w:r w:rsidRPr="00784B28">
        <w:t xml:space="preserve"> = </w:t>
      </w:r>
      <w:r w:rsidRPr="00784B28">
        <w:rPr>
          <w:position w:val="-24"/>
        </w:rPr>
        <w:object w:dxaOrig="240" w:dyaOrig="620">
          <v:shape id="_x0000_i1028" type="#_x0000_t75" style="width:11.8pt;height:31.15pt" o:ole="">
            <v:imagedata r:id="rId14" o:title=""/>
          </v:shape>
          <o:OLEObject Type="Embed" ProgID="Equation.DSMT4" ShapeID="_x0000_i1028" DrawAspect="Content" ObjectID="_1521979424" r:id="rId15"/>
        </w:object>
      </w:r>
      <w:r w:rsidRPr="00784B28">
        <w:t>mv</w:t>
      </w:r>
      <w:r w:rsidRPr="00784B28">
        <w:rPr>
          <w:vertAlign w:val="superscript"/>
        </w:rPr>
        <w:t>2</w:t>
      </w:r>
      <w:r w:rsidRPr="00784B28">
        <w:rPr>
          <w:vertAlign w:val="superscript"/>
        </w:rPr>
        <w:tab/>
      </w:r>
      <w:r w:rsidRPr="00784B28">
        <w:rPr>
          <w:vertAlign w:val="superscript"/>
        </w:rPr>
        <w:tab/>
      </w:r>
      <w:r w:rsidRPr="00784B28">
        <w:rPr>
          <w:b/>
        </w:rPr>
        <w:t>(0,5)</w:t>
      </w:r>
    </w:p>
    <w:p w:rsidR="00C22421" w:rsidRPr="00784B28" w:rsidRDefault="000755E4" w:rsidP="00784B28">
      <w:pPr>
        <w:tabs>
          <w:tab w:val="left" w:pos="360"/>
        </w:tabs>
        <w:spacing w:before="240" w:line="240" w:lineRule="auto"/>
      </w:pPr>
      <w:r>
        <w:tab/>
      </w:r>
      <w:r w:rsidR="00C22421" w:rsidRPr="00784B28">
        <w:t xml:space="preserve">Độ biến thiên động năng bằng công của các ngoại lực tác dụng vào vật </w:t>
      </w:r>
      <w:r w:rsidR="00C22421" w:rsidRPr="00784B28">
        <w:rPr>
          <w:b/>
        </w:rPr>
        <w:t>(0,5)</w:t>
      </w:r>
    </w:p>
    <w:p w:rsidR="006A75C4" w:rsidRPr="00784B28" w:rsidRDefault="000755E4" w:rsidP="00C22421">
      <w:pPr>
        <w:tabs>
          <w:tab w:val="left" w:pos="360"/>
        </w:tabs>
        <w:spacing w:before="240" w:line="240" w:lineRule="auto"/>
      </w:pPr>
      <w:r>
        <w:tab/>
      </w:r>
      <w:r w:rsidR="00A25DC3" w:rsidRPr="00784B28">
        <w:t>b)</w:t>
      </w:r>
      <w:r w:rsidR="006A75C4" w:rsidRPr="00784B28">
        <w:tab/>
      </w:r>
      <w:r w:rsidR="008E2BC1" w:rsidRPr="00784B28">
        <w:t xml:space="preserve">viết </w:t>
      </w:r>
      <w:r w:rsidR="00784B28" w:rsidRPr="00784B28">
        <w:tab/>
      </w:r>
      <w:r w:rsidR="008E2BC1" w:rsidRPr="00784B28">
        <w:t>W</w:t>
      </w:r>
      <w:r w:rsidR="008E2BC1" w:rsidRPr="00784B28">
        <w:rPr>
          <w:vertAlign w:val="subscript"/>
        </w:rPr>
        <w:t>đ2</w:t>
      </w:r>
      <w:r w:rsidR="008E2BC1" w:rsidRPr="00784B28">
        <w:t xml:space="preserve"> – W</w:t>
      </w:r>
      <w:r w:rsidR="008E2BC1" w:rsidRPr="00784B28">
        <w:rPr>
          <w:vertAlign w:val="subscript"/>
        </w:rPr>
        <w:t>đ1</w:t>
      </w:r>
      <w:r w:rsidR="008E2BC1" w:rsidRPr="00784B28">
        <w:t xml:space="preserve"> = A</w:t>
      </w:r>
      <w:r w:rsidR="008E2BC1" w:rsidRPr="00784B28">
        <w:rPr>
          <w:vertAlign w:val="subscript"/>
        </w:rPr>
        <w:t>ms</w:t>
      </w:r>
      <w:r w:rsidR="008E2BC1" w:rsidRPr="00784B28">
        <w:t xml:space="preserve"> + A</w:t>
      </w:r>
      <w:r w:rsidR="008E2BC1" w:rsidRPr="00784B28">
        <w:rPr>
          <w:vertAlign w:val="subscript"/>
        </w:rPr>
        <w:t>k</w:t>
      </w:r>
      <w:r w:rsidR="00A25DC3" w:rsidRPr="00784B28">
        <w:tab/>
      </w:r>
      <w:r w:rsidR="00BC5C0E" w:rsidRPr="00784B28">
        <w:rPr>
          <w:b/>
        </w:rPr>
        <w:t>(0,</w:t>
      </w:r>
      <w:r w:rsidR="008E2BC1" w:rsidRPr="00784B28">
        <w:rPr>
          <w:b/>
        </w:rPr>
        <w:t>2</w:t>
      </w:r>
      <w:r w:rsidR="00BC5C0E" w:rsidRPr="00784B28">
        <w:rPr>
          <w:b/>
        </w:rPr>
        <w:t>5</w:t>
      </w:r>
      <w:r w:rsidR="008E2BC1" w:rsidRPr="00784B28">
        <w:rPr>
          <w:b/>
        </w:rPr>
        <w:t xml:space="preserve"> </w:t>
      </w:r>
      <w:r w:rsidR="00BC5C0E" w:rsidRPr="00784B28">
        <w:rPr>
          <w:b/>
        </w:rPr>
        <w:t>)</w:t>
      </w:r>
    </w:p>
    <w:p w:rsidR="008E2BC1" w:rsidRPr="00784B28" w:rsidRDefault="00784B28" w:rsidP="007E4666">
      <w:pPr>
        <w:tabs>
          <w:tab w:val="left" w:pos="360"/>
        </w:tabs>
        <w:spacing w:before="240" w:line="240" w:lineRule="auto"/>
        <w:rPr>
          <w:b/>
        </w:rPr>
      </w:pPr>
      <w:r w:rsidRPr="00784B28">
        <w:tab/>
      </w:r>
      <w:r w:rsidRPr="00784B28">
        <w:tab/>
      </w:r>
      <w:r w:rsidRPr="00784B28">
        <w:tab/>
      </w:r>
      <w:r w:rsidR="008E2BC1" w:rsidRPr="00784B28">
        <w:rPr>
          <w:position w:val="-24"/>
        </w:rPr>
        <w:object w:dxaOrig="240" w:dyaOrig="620">
          <v:shape id="_x0000_i1029" type="#_x0000_t75" style="width:11.8pt;height:31.15pt" o:ole="">
            <v:imagedata r:id="rId14" o:title=""/>
          </v:shape>
          <o:OLEObject Type="Embed" ProgID="Equation.DSMT4" ShapeID="_x0000_i1029" DrawAspect="Content" ObjectID="_1521979425" r:id="rId16"/>
        </w:object>
      </w:r>
      <w:r w:rsidR="008E2BC1" w:rsidRPr="00784B28">
        <w:t>mv</w:t>
      </w:r>
      <w:r w:rsidR="008E2BC1" w:rsidRPr="00784B28">
        <w:rPr>
          <w:vertAlign w:val="superscript"/>
        </w:rPr>
        <w:t>2</w:t>
      </w:r>
      <w:r w:rsidR="008E2BC1" w:rsidRPr="00784B28">
        <w:rPr>
          <w:vertAlign w:val="subscript"/>
        </w:rPr>
        <w:t xml:space="preserve"> </w:t>
      </w:r>
      <w:r w:rsidR="008E2BC1" w:rsidRPr="00784B28">
        <w:t>= F</w:t>
      </w:r>
      <w:r w:rsidR="008E2BC1" w:rsidRPr="00784B28">
        <w:rPr>
          <w:vertAlign w:val="subscript"/>
        </w:rPr>
        <w:t>k</w:t>
      </w:r>
      <w:r w:rsidR="008E2BC1" w:rsidRPr="00784B28">
        <w:t>.s – F</w:t>
      </w:r>
      <w:r w:rsidR="008E2BC1" w:rsidRPr="00784B28">
        <w:rPr>
          <w:vertAlign w:val="subscript"/>
        </w:rPr>
        <w:t>ms</w:t>
      </w:r>
      <w:r w:rsidR="008E2BC1" w:rsidRPr="00784B28">
        <w:t>.s</w:t>
      </w:r>
      <w:r w:rsidR="008E2BC1" w:rsidRPr="00784B28">
        <w:tab/>
      </w:r>
      <w:r w:rsidR="008E2BC1" w:rsidRPr="00784B28">
        <w:rPr>
          <w:b/>
        </w:rPr>
        <w:t>(0,25 )</w:t>
      </w:r>
    </w:p>
    <w:p w:rsidR="008E2BC1" w:rsidRPr="00784B28" w:rsidRDefault="008E2BC1" w:rsidP="008E2BC1">
      <w:pPr>
        <w:pStyle w:val="ListParagraph"/>
        <w:numPr>
          <w:ilvl w:val="0"/>
          <w:numId w:val="9"/>
        </w:numPr>
        <w:tabs>
          <w:tab w:val="left" w:pos="360"/>
        </w:tabs>
        <w:spacing w:before="240" w:line="240" w:lineRule="auto"/>
        <w:rPr>
          <w:b/>
          <w:u w:val="single"/>
        </w:rPr>
      </w:pPr>
      <w:r w:rsidRPr="00784B28">
        <w:t>F</w:t>
      </w:r>
      <w:r w:rsidRPr="00784B28">
        <w:rPr>
          <w:vertAlign w:val="subscript"/>
        </w:rPr>
        <w:t>k</w:t>
      </w:r>
      <w:r w:rsidRPr="00784B28">
        <w:t xml:space="preserve"> = 11,25 N</w:t>
      </w:r>
      <w:r w:rsidRPr="00784B28">
        <w:tab/>
      </w:r>
      <w:r w:rsidRPr="00784B28">
        <w:rPr>
          <w:b/>
        </w:rPr>
        <w:t>(0,5)</w:t>
      </w:r>
    </w:p>
    <w:p w:rsidR="00AC19A4" w:rsidRPr="00784B28" w:rsidRDefault="00AC19A4" w:rsidP="007E4666">
      <w:pPr>
        <w:tabs>
          <w:tab w:val="left" w:pos="360"/>
        </w:tabs>
        <w:spacing w:before="240" w:line="240" w:lineRule="auto"/>
        <w:rPr>
          <w:u w:val="single"/>
        </w:rPr>
      </w:pPr>
      <w:r w:rsidRPr="00784B28">
        <w:rPr>
          <w:b/>
          <w:u w:val="single"/>
        </w:rPr>
        <w:t xml:space="preserve">Câu 3 </w:t>
      </w:r>
      <w:r w:rsidRPr="00784B28">
        <w:rPr>
          <w:u w:val="single"/>
        </w:rPr>
        <w:t>(</w:t>
      </w:r>
      <w:r w:rsidR="008E2BC1" w:rsidRPr="00784B28">
        <w:rPr>
          <w:u w:val="single"/>
        </w:rPr>
        <w:t xml:space="preserve">2,5 </w:t>
      </w:r>
      <w:r w:rsidRPr="00784B28">
        <w:rPr>
          <w:u w:val="single"/>
        </w:rPr>
        <w:t xml:space="preserve">đ): </w:t>
      </w:r>
    </w:p>
    <w:p w:rsidR="00AC19A4" w:rsidRPr="00784B28" w:rsidRDefault="00AC19A4" w:rsidP="007E4666">
      <w:pPr>
        <w:tabs>
          <w:tab w:val="left" w:pos="360"/>
        </w:tabs>
        <w:spacing w:before="240" w:line="240" w:lineRule="auto"/>
      </w:pPr>
      <w:r w:rsidRPr="00784B28">
        <w:tab/>
        <w:t xml:space="preserve">a) </w:t>
      </w:r>
      <w:r w:rsidR="008E2BC1" w:rsidRPr="00784B28">
        <w:t>Khi một vật chuyển động trong trọng trường chỉ chịu tác dụng của trọng lực thì cơ năng của vật là một đại lượng bảo toàn.</w:t>
      </w:r>
      <w:r w:rsidRPr="00784B28">
        <w:tab/>
      </w:r>
      <w:r w:rsidRPr="00784B28">
        <w:tab/>
      </w:r>
      <w:r w:rsidRPr="00784B28">
        <w:tab/>
      </w:r>
      <w:r w:rsidRPr="00784B28">
        <w:tab/>
      </w:r>
      <w:r w:rsidRPr="00784B28">
        <w:tab/>
      </w:r>
      <w:r w:rsidRPr="00784B28">
        <w:tab/>
      </w:r>
      <w:r w:rsidRPr="00784B28">
        <w:tab/>
      </w:r>
      <w:r w:rsidR="00BC5C0E" w:rsidRPr="00784B28">
        <w:rPr>
          <w:b/>
        </w:rPr>
        <w:t>(0,</w:t>
      </w:r>
      <w:r w:rsidR="00F87277" w:rsidRPr="00784B28">
        <w:rPr>
          <w:b/>
        </w:rPr>
        <w:t>7</w:t>
      </w:r>
      <w:r w:rsidR="00BC5C0E" w:rsidRPr="00784B28">
        <w:rPr>
          <w:b/>
        </w:rPr>
        <w:t>5)</w:t>
      </w:r>
    </w:p>
    <w:p w:rsidR="00F87277" w:rsidRPr="00784B28" w:rsidRDefault="00AC19A4" w:rsidP="007E4666">
      <w:pPr>
        <w:tabs>
          <w:tab w:val="left" w:pos="360"/>
        </w:tabs>
        <w:spacing w:before="240" w:line="240" w:lineRule="auto"/>
      </w:pPr>
      <w:r w:rsidRPr="00784B28">
        <w:tab/>
      </w:r>
      <w:r w:rsidR="00ED7997" w:rsidRPr="00784B28">
        <w:t>+</w:t>
      </w:r>
      <w:r w:rsidRPr="00784B28">
        <w:t xml:space="preserve"> </w:t>
      </w:r>
      <w:r w:rsidR="00F87277" w:rsidRPr="00784B28">
        <w:t xml:space="preserve">W = </w:t>
      </w:r>
      <w:r w:rsidR="00F87277" w:rsidRPr="00784B28">
        <w:rPr>
          <w:position w:val="-24"/>
        </w:rPr>
        <w:object w:dxaOrig="240" w:dyaOrig="620">
          <v:shape id="_x0000_i1030" type="#_x0000_t75" style="width:11.8pt;height:31.15pt" o:ole="">
            <v:imagedata r:id="rId14" o:title=""/>
          </v:shape>
          <o:OLEObject Type="Embed" ProgID="Equation.DSMT4" ShapeID="_x0000_i1030" DrawAspect="Content" ObjectID="_1521979426" r:id="rId17"/>
        </w:object>
      </w:r>
      <w:r w:rsidR="00F87277" w:rsidRPr="00784B28">
        <w:t>mv</w:t>
      </w:r>
      <w:r w:rsidR="00F87277" w:rsidRPr="00784B28">
        <w:rPr>
          <w:position w:val="10"/>
        </w:rPr>
        <w:t xml:space="preserve">2   </w:t>
      </w:r>
      <w:r w:rsidR="00F87277" w:rsidRPr="00784B28">
        <w:t>+  mgz = hằng số</w:t>
      </w:r>
      <w:r w:rsidR="00F56CA5" w:rsidRPr="00784B28">
        <w:tab/>
      </w:r>
      <w:r w:rsidR="00F87277" w:rsidRPr="00784B28">
        <w:rPr>
          <w:b/>
        </w:rPr>
        <w:t>(0,25 )</w:t>
      </w:r>
    </w:p>
    <w:p w:rsidR="006A75C4" w:rsidRPr="00784B28" w:rsidRDefault="000755E4" w:rsidP="00F87277">
      <w:pPr>
        <w:tabs>
          <w:tab w:val="left" w:pos="360"/>
        </w:tabs>
        <w:spacing w:before="240" w:line="240" w:lineRule="auto"/>
      </w:pPr>
      <w:r>
        <w:tab/>
      </w:r>
      <w:r w:rsidR="00ED7997" w:rsidRPr="00784B28">
        <w:t xml:space="preserve">b) </w:t>
      </w:r>
      <w:r w:rsidR="00F87277" w:rsidRPr="00784B28">
        <w:t>W</w:t>
      </w:r>
      <w:r w:rsidR="00F87277" w:rsidRPr="00784B28">
        <w:rPr>
          <w:vertAlign w:val="subscript"/>
        </w:rPr>
        <w:t xml:space="preserve"> </w:t>
      </w:r>
      <w:r w:rsidR="00F87277" w:rsidRPr="00784B28">
        <w:t>=</w:t>
      </w:r>
      <w:r w:rsidR="00B2335B" w:rsidRPr="00784B28">
        <w:t xml:space="preserve"> </w:t>
      </w:r>
      <w:r w:rsidR="00F87277" w:rsidRPr="00784B28">
        <w:t xml:space="preserve"> </w:t>
      </w:r>
      <w:r w:rsidR="000F4E3A">
        <w:t>50</w:t>
      </w:r>
      <w:r w:rsidR="00F87277" w:rsidRPr="00784B28">
        <w:t xml:space="preserve"> J</w:t>
      </w:r>
      <w:r w:rsidR="00B2335B" w:rsidRPr="00784B28">
        <w:tab/>
      </w:r>
      <w:r w:rsidR="00B2335B" w:rsidRPr="00784B28">
        <w:rPr>
          <w:b/>
        </w:rPr>
        <w:t>(</w:t>
      </w:r>
      <w:r w:rsidR="00F87277" w:rsidRPr="00784B28">
        <w:rPr>
          <w:b/>
        </w:rPr>
        <w:t>0,</w:t>
      </w:r>
      <w:r w:rsidR="00B2335B" w:rsidRPr="00784B28">
        <w:rPr>
          <w:b/>
        </w:rPr>
        <w:t>5)</w:t>
      </w:r>
      <w:r w:rsidR="00B2335B" w:rsidRPr="00784B28">
        <w:t>;</w:t>
      </w:r>
      <w:r w:rsidR="00B2335B" w:rsidRPr="00784B28">
        <w:tab/>
        <w:t xml:space="preserve"> </w:t>
      </w:r>
      <w:r w:rsidR="00F87277" w:rsidRPr="00784B28">
        <w:t>Z</w:t>
      </w:r>
      <w:r w:rsidR="00F87277" w:rsidRPr="00784B28">
        <w:rPr>
          <w:vertAlign w:val="subscript"/>
        </w:rPr>
        <w:t>max</w:t>
      </w:r>
      <w:r w:rsidR="00F87277" w:rsidRPr="00784B28">
        <w:t xml:space="preserve"> = </w:t>
      </w:r>
      <w:r w:rsidR="000F4E3A">
        <w:t>5</w:t>
      </w:r>
      <w:r w:rsidR="00F87277" w:rsidRPr="00784B28">
        <w:t xml:space="preserve"> m</w:t>
      </w:r>
      <w:r w:rsidR="00F87277" w:rsidRPr="00784B28">
        <w:tab/>
      </w:r>
      <w:r w:rsidR="00F87277" w:rsidRPr="00784B28">
        <w:rPr>
          <w:b/>
        </w:rPr>
        <w:t>(0,5)</w:t>
      </w:r>
      <w:r w:rsidR="00F87277" w:rsidRPr="00784B28">
        <w:t>;</w:t>
      </w:r>
      <w:r w:rsidR="00F87277" w:rsidRPr="00784B28">
        <w:tab/>
        <w:t xml:space="preserve">s = </w:t>
      </w:r>
      <w:r w:rsidR="000F4E3A">
        <w:t>10</w:t>
      </w:r>
      <w:r w:rsidR="00F87277" w:rsidRPr="00784B28">
        <w:t xml:space="preserve"> m</w:t>
      </w:r>
      <w:r w:rsidR="00784B28" w:rsidRPr="00784B28">
        <w:t xml:space="preserve"> </w:t>
      </w:r>
      <w:r w:rsidR="00F56CA5" w:rsidRPr="00784B28">
        <w:rPr>
          <w:b/>
        </w:rPr>
        <w:t>(0,5)</w:t>
      </w:r>
      <w:r w:rsidR="00F56CA5" w:rsidRPr="00784B28">
        <w:t>;</w:t>
      </w:r>
    </w:p>
    <w:p w:rsidR="00ED7997" w:rsidRPr="00784B28" w:rsidRDefault="00ED7997" w:rsidP="007E4666">
      <w:pPr>
        <w:tabs>
          <w:tab w:val="left" w:pos="360"/>
        </w:tabs>
        <w:spacing w:before="240" w:line="240" w:lineRule="auto"/>
        <w:rPr>
          <w:u w:val="single"/>
        </w:rPr>
      </w:pPr>
      <w:r w:rsidRPr="00784B28">
        <w:rPr>
          <w:b/>
          <w:u w:val="single"/>
        </w:rPr>
        <w:t xml:space="preserve">Câu 4 </w:t>
      </w:r>
      <w:r w:rsidRPr="00784B28">
        <w:rPr>
          <w:u w:val="single"/>
        </w:rPr>
        <w:t>(</w:t>
      </w:r>
      <w:r w:rsidR="00F56CA5" w:rsidRPr="00784B28">
        <w:rPr>
          <w:u w:val="single"/>
        </w:rPr>
        <w:t xml:space="preserve">2,5 </w:t>
      </w:r>
      <w:r w:rsidRPr="00784B28">
        <w:rPr>
          <w:u w:val="single"/>
        </w:rPr>
        <w:t xml:space="preserve">đ): </w:t>
      </w:r>
    </w:p>
    <w:p w:rsidR="00F56CA5" w:rsidRPr="00784B28" w:rsidRDefault="000755E4" w:rsidP="000755E4">
      <w:pPr>
        <w:tabs>
          <w:tab w:val="left" w:pos="360"/>
        </w:tabs>
        <w:spacing w:before="240" w:line="240" w:lineRule="auto"/>
      </w:pPr>
      <w:r>
        <w:tab/>
      </w:r>
      <w:r w:rsidR="00ED7997" w:rsidRPr="00784B28">
        <w:t xml:space="preserve">a) </w:t>
      </w:r>
      <w:r w:rsidR="00F56CA5" w:rsidRPr="00784B28">
        <w:t>Quá trình đẳng áp là quá trình biến đổi trạng thái khi ở áp suất khôngđổi.</w:t>
      </w:r>
      <w:r w:rsidR="00F56CA5" w:rsidRPr="00784B28">
        <w:rPr>
          <w:b/>
        </w:rPr>
        <w:t xml:space="preserve"> (0,25)</w:t>
      </w:r>
    </w:p>
    <w:p w:rsidR="00F56CA5" w:rsidRPr="00784B28" w:rsidRDefault="00F56CA5" w:rsidP="00F56CA5">
      <w:pPr>
        <w:widowControl w:val="0"/>
        <w:tabs>
          <w:tab w:val="left" w:pos="366"/>
        </w:tabs>
        <w:spacing w:before="6" w:after="0" w:line="237" w:lineRule="auto"/>
        <w:ind w:left="144" w:right="144"/>
        <w:rPr>
          <w:rFonts w:eastAsia="Times New Roman"/>
        </w:rPr>
      </w:pPr>
      <w:r w:rsidRPr="00784B28">
        <w:rPr>
          <w:rFonts w:eastAsia="Times New Roman"/>
        </w:rPr>
        <w:t>Trong quá trình đẳng áp của một lượng khí nhất định, thể tích tỷ lệ thuận với nhiệt độ tuyệt</w:t>
      </w:r>
      <w:r w:rsidR="000755E4">
        <w:rPr>
          <w:rFonts w:eastAsia="Times New Roman"/>
        </w:rPr>
        <w:t xml:space="preserve"> </w:t>
      </w:r>
      <w:r w:rsidRPr="00784B28">
        <w:rPr>
          <w:rFonts w:eastAsia="Times New Roman"/>
        </w:rPr>
        <w:t>đối</w:t>
      </w:r>
      <w:r w:rsidR="0030415A">
        <w:rPr>
          <w:rFonts w:eastAsia="Times New Roman"/>
        </w:rPr>
        <w:t xml:space="preserve"> </w:t>
      </w:r>
      <w:r w:rsidRPr="00784B28">
        <w:rPr>
          <w:b/>
        </w:rPr>
        <w:t>(0,5);</w:t>
      </w:r>
    </w:p>
    <w:p w:rsidR="00F56CA5" w:rsidRPr="00784B28" w:rsidRDefault="000755E4" w:rsidP="000755E4">
      <w:pPr>
        <w:tabs>
          <w:tab w:val="left" w:pos="360"/>
        </w:tabs>
        <w:spacing w:before="240" w:line="240" w:lineRule="auto"/>
      </w:pPr>
      <w:r>
        <w:tab/>
      </w:r>
      <w:r w:rsidR="00F56CA5" w:rsidRPr="00784B28">
        <w:t>Công thức</w:t>
      </w:r>
      <w:r>
        <w:t xml:space="preserve"> </w:t>
      </w:r>
      <w:r w:rsidR="00F56CA5" w:rsidRPr="00784B28">
        <w:rPr>
          <w:b/>
        </w:rPr>
        <w:t>(0,25 )</w:t>
      </w:r>
    </w:p>
    <w:p w:rsidR="00ED7997" w:rsidRPr="00784B28" w:rsidRDefault="000755E4" w:rsidP="000755E4">
      <w:pPr>
        <w:tabs>
          <w:tab w:val="left" w:pos="360"/>
        </w:tabs>
        <w:spacing w:before="240" w:line="240" w:lineRule="auto"/>
        <w:rPr>
          <w:b/>
        </w:rPr>
      </w:pPr>
      <w:r>
        <w:tab/>
      </w:r>
      <w:r w:rsidR="00ED7997" w:rsidRPr="00784B28">
        <w:t xml:space="preserve">b) </w:t>
      </w:r>
      <w:r w:rsidR="000B3522" w:rsidRPr="00784B28">
        <w:t xml:space="preserve">viết </w:t>
      </w:r>
      <w:r w:rsidR="00CC550E" w:rsidRPr="00784B28">
        <w:tab/>
      </w:r>
      <w:r w:rsidR="00CC550E" w:rsidRPr="00784B28">
        <w:rPr>
          <w:position w:val="-30"/>
        </w:rPr>
        <w:object w:dxaOrig="859" w:dyaOrig="680">
          <v:shape id="_x0000_i1031" type="#_x0000_t75" style="width:43pt;height:33.85pt" o:ole="">
            <v:imagedata r:id="rId18" o:title=""/>
          </v:shape>
          <o:OLEObject Type="Embed" ProgID="Equation.DSMT4" ShapeID="_x0000_i1031" DrawAspect="Content" ObjectID="_1521979427" r:id="rId19"/>
        </w:object>
      </w:r>
      <w:r w:rsidR="00CC550E" w:rsidRPr="00784B28">
        <w:t xml:space="preserve"> </w:t>
      </w:r>
      <w:r w:rsidR="00673872" w:rsidRPr="00784B28">
        <w:rPr>
          <w:b/>
        </w:rPr>
        <w:t>(0,25)</w:t>
      </w:r>
      <w:r w:rsidR="00673872" w:rsidRPr="00784B28">
        <w:tab/>
      </w:r>
      <w:r w:rsidR="00CC550E" w:rsidRPr="00784B28">
        <w:sym w:font="Wingdings" w:char="F0E8"/>
      </w:r>
      <w:r w:rsidR="00CC550E" w:rsidRPr="00784B28">
        <w:t xml:space="preserve"> p</w:t>
      </w:r>
      <w:r w:rsidR="00CC550E" w:rsidRPr="00784B28">
        <w:rPr>
          <w:vertAlign w:val="subscript"/>
        </w:rPr>
        <w:t>2</w:t>
      </w:r>
      <w:r w:rsidR="00CC550E" w:rsidRPr="00784B28">
        <w:t xml:space="preserve"> = 1,875 atm </w:t>
      </w:r>
      <w:r w:rsidR="00CC550E" w:rsidRPr="00784B28">
        <w:rPr>
          <w:b/>
        </w:rPr>
        <w:t>(0,5)</w:t>
      </w:r>
    </w:p>
    <w:p w:rsidR="00CC550E" w:rsidRPr="00784B28" w:rsidRDefault="00CC550E" w:rsidP="007E4666">
      <w:pPr>
        <w:tabs>
          <w:tab w:val="left" w:pos="360"/>
        </w:tabs>
        <w:spacing w:before="240" w:line="240" w:lineRule="auto"/>
        <w:ind w:firstLine="720"/>
      </w:pPr>
      <w:r w:rsidRPr="00784B28">
        <w:tab/>
      </w:r>
      <w:r w:rsidRPr="00784B28">
        <w:rPr>
          <w:position w:val="-30"/>
        </w:rPr>
        <w:object w:dxaOrig="1200" w:dyaOrig="680">
          <v:shape id="_x0000_i1032" type="#_x0000_t75" style="width:60.2pt;height:33.85pt" o:ole="">
            <v:imagedata r:id="rId20" o:title=""/>
          </v:shape>
          <o:OLEObject Type="Embed" ProgID="Equation.DSMT4" ShapeID="_x0000_i1032" DrawAspect="Content" ObjectID="_1521979428" r:id="rId21"/>
        </w:object>
      </w:r>
      <w:r w:rsidRPr="00784B28">
        <w:t xml:space="preserve"> </w:t>
      </w:r>
      <w:r w:rsidRPr="00784B28">
        <w:rPr>
          <w:b/>
        </w:rPr>
        <w:t>(0,25)</w:t>
      </w:r>
      <w:r w:rsidRPr="00784B28">
        <w:t xml:space="preserve"> </w:t>
      </w:r>
      <w:r w:rsidRPr="00784B28">
        <w:tab/>
      </w:r>
      <w:r w:rsidRPr="00784B28">
        <w:sym w:font="Wingdings" w:char="F0E8"/>
      </w:r>
      <w:r w:rsidRPr="00784B28">
        <w:t xml:space="preserve"> T</w:t>
      </w:r>
      <w:r w:rsidRPr="00784B28">
        <w:rPr>
          <w:vertAlign w:val="subscript"/>
        </w:rPr>
        <w:t>3</w:t>
      </w:r>
      <w:r w:rsidRPr="00784B28">
        <w:t xml:space="preserve"> = 480K</w:t>
      </w:r>
      <w:r w:rsidRPr="00784B28">
        <w:rPr>
          <w:b/>
        </w:rPr>
        <w:t>(0,5)</w:t>
      </w:r>
    </w:p>
    <w:p w:rsidR="00673872" w:rsidRPr="00784B28" w:rsidRDefault="00673872" w:rsidP="007E4666">
      <w:pPr>
        <w:tabs>
          <w:tab w:val="left" w:pos="360"/>
        </w:tabs>
        <w:spacing w:before="240" w:line="240" w:lineRule="auto"/>
        <w:ind w:firstLine="720"/>
      </w:pPr>
      <w:r w:rsidRPr="00784B28">
        <w:rPr>
          <w:b/>
        </w:rPr>
        <w:t>Sai hay thiếu đơn vị ở đáp số của câu hỏi trừ 0,25 cho mỗi bài</w:t>
      </w:r>
    </w:p>
    <w:sectPr w:rsidR="00673872" w:rsidRPr="00784B28" w:rsidSect="006A75C4">
      <w:pgSz w:w="12240" w:h="15840"/>
      <w:pgMar w:top="450" w:right="1080" w:bottom="36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4AC9" w:rsidRDefault="00D44AC9">
      <w:pPr>
        <w:spacing w:after="0" w:line="240" w:lineRule="auto"/>
      </w:pPr>
      <w:r>
        <w:separator/>
      </w:r>
    </w:p>
  </w:endnote>
  <w:endnote w:type="continuationSeparator" w:id="0">
    <w:p w:rsidR="00D44AC9" w:rsidRDefault="00D44A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4AC9" w:rsidRDefault="00D44AC9">
      <w:pPr>
        <w:spacing w:after="0" w:line="240" w:lineRule="auto"/>
      </w:pPr>
      <w:r>
        <w:separator/>
      </w:r>
    </w:p>
  </w:footnote>
  <w:footnote w:type="continuationSeparator" w:id="0">
    <w:p w:rsidR="00D44AC9" w:rsidRDefault="00D44A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BB6706"/>
    <w:multiLevelType w:val="hybridMultilevel"/>
    <w:tmpl w:val="26F885A2"/>
    <w:lvl w:ilvl="0" w:tplc="8A5A19B4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00" w:themeColor="text1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FD377E"/>
    <w:multiLevelType w:val="hybridMultilevel"/>
    <w:tmpl w:val="DFC8B4EA"/>
    <w:lvl w:ilvl="0" w:tplc="95B8253C">
      <w:start w:val="2"/>
      <w:numFmt w:val="bullet"/>
      <w:lvlText w:val=""/>
      <w:lvlJc w:val="left"/>
      <w:pPr>
        <w:ind w:left="1800" w:hanging="360"/>
      </w:pPr>
      <w:rPr>
        <w:rFonts w:ascii="Wingdings" w:eastAsiaTheme="minorHAnsi" w:hAnsi="Wingdings" w:cs="Times New Roman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36D25FF2"/>
    <w:multiLevelType w:val="hybridMultilevel"/>
    <w:tmpl w:val="E38AC76A"/>
    <w:lvl w:ilvl="0" w:tplc="E35A7718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00"/>
        <w:sz w:val="24"/>
        <w:szCs w:val="24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F3468B"/>
    <w:multiLevelType w:val="hybridMultilevel"/>
    <w:tmpl w:val="ADAACC3E"/>
    <w:lvl w:ilvl="0" w:tplc="8A5A19B4">
      <w:start w:val="1"/>
      <w:numFmt w:val="decimal"/>
      <w:lvlText w:val="Bài %1:"/>
      <w:lvlJc w:val="left"/>
      <w:pPr>
        <w:ind w:left="810" w:hanging="360"/>
      </w:pPr>
      <w:rPr>
        <w:rFonts w:ascii="Times New Roman" w:hAnsi="Times New Roman" w:hint="default"/>
        <w:b/>
        <w:i w:val="0"/>
        <w:color w:val="000000" w:themeColor="text1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472F7A"/>
    <w:multiLevelType w:val="hybridMultilevel"/>
    <w:tmpl w:val="685AAF68"/>
    <w:lvl w:ilvl="0" w:tplc="1848E9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D9D0DA3"/>
    <w:multiLevelType w:val="hybridMultilevel"/>
    <w:tmpl w:val="0F823DC0"/>
    <w:lvl w:ilvl="0" w:tplc="858E1D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6522EEE"/>
    <w:multiLevelType w:val="hybridMultilevel"/>
    <w:tmpl w:val="33F49AEE"/>
    <w:lvl w:ilvl="0" w:tplc="2FB003E2">
      <w:start w:val="1"/>
      <w:numFmt w:val="upperRoman"/>
      <w:lvlText w:val="%1."/>
      <w:lvlJc w:val="left"/>
      <w:pPr>
        <w:ind w:left="341" w:hanging="197"/>
      </w:pPr>
      <w:rPr>
        <w:rFonts w:ascii="Times New Roman" w:eastAsia="Times New Roman" w:hAnsi="Times New Roman" w:hint="default"/>
        <w:b/>
        <w:bCs/>
        <w:w w:val="100"/>
        <w:sz w:val="22"/>
        <w:szCs w:val="22"/>
      </w:rPr>
    </w:lvl>
    <w:lvl w:ilvl="1" w:tplc="6AE2C0EA">
      <w:start w:val="1"/>
      <w:numFmt w:val="decimal"/>
      <w:lvlText w:val="%2."/>
      <w:lvlJc w:val="left"/>
      <w:pPr>
        <w:ind w:left="365" w:hanging="221"/>
      </w:pPr>
      <w:rPr>
        <w:rFonts w:ascii="Times New Roman" w:eastAsia="Times New Roman" w:hAnsi="Times New Roman" w:hint="default"/>
        <w:b/>
        <w:bCs/>
        <w:i/>
        <w:w w:val="100"/>
        <w:sz w:val="22"/>
        <w:szCs w:val="22"/>
      </w:rPr>
    </w:lvl>
    <w:lvl w:ilvl="2" w:tplc="4F283960">
      <w:start w:val="1"/>
      <w:numFmt w:val="bullet"/>
      <w:lvlText w:val="•"/>
      <w:lvlJc w:val="left"/>
      <w:pPr>
        <w:ind w:left="1092" w:hanging="221"/>
      </w:pPr>
      <w:rPr>
        <w:rFonts w:hint="default"/>
      </w:rPr>
    </w:lvl>
    <w:lvl w:ilvl="3" w:tplc="92A661EC">
      <w:start w:val="1"/>
      <w:numFmt w:val="bullet"/>
      <w:lvlText w:val="•"/>
      <w:lvlJc w:val="left"/>
      <w:pPr>
        <w:ind w:left="1825" w:hanging="221"/>
      </w:pPr>
      <w:rPr>
        <w:rFonts w:hint="default"/>
      </w:rPr>
    </w:lvl>
    <w:lvl w:ilvl="4" w:tplc="01F21EDA">
      <w:start w:val="1"/>
      <w:numFmt w:val="bullet"/>
      <w:lvlText w:val="•"/>
      <w:lvlJc w:val="left"/>
      <w:pPr>
        <w:ind w:left="2558" w:hanging="221"/>
      </w:pPr>
      <w:rPr>
        <w:rFonts w:hint="default"/>
      </w:rPr>
    </w:lvl>
    <w:lvl w:ilvl="5" w:tplc="D20EF6B0">
      <w:start w:val="1"/>
      <w:numFmt w:val="bullet"/>
      <w:lvlText w:val="•"/>
      <w:lvlJc w:val="left"/>
      <w:pPr>
        <w:ind w:left="3291" w:hanging="221"/>
      </w:pPr>
      <w:rPr>
        <w:rFonts w:hint="default"/>
      </w:rPr>
    </w:lvl>
    <w:lvl w:ilvl="6" w:tplc="5C48B874">
      <w:start w:val="1"/>
      <w:numFmt w:val="bullet"/>
      <w:lvlText w:val="•"/>
      <w:lvlJc w:val="left"/>
      <w:pPr>
        <w:ind w:left="4024" w:hanging="221"/>
      </w:pPr>
      <w:rPr>
        <w:rFonts w:hint="default"/>
      </w:rPr>
    </w:lvl>
    <w:lvl w:ilvl="7" w:tplc="AF028E28">
      <w:start w:val="1"/>
      <w:numFmt w:val="bullet"/>
      <w:lvlText w:val="•"/>
      <w:lvlJc w:val="left"/>
      <w:pPr>
        <w:ind w:left="4756" w:hanging="221"/>
      </w:pPr>
      <w:rPr>
        <w:rFonts w:hint="default"/>
      </w:rPr>
    </w:lvl>
    <w:lvl w:ilvl="8" w:tplc="0E7E7EEA">
      <w:start w:val="1"/>
      <w:numFmt w:val="bullet"/>
      <w:lvlText w:val="•"/>
      <w:lvlJc w:val="left"/>
      <w:pPr>
        <w:ind w:left="5489" w:hanging="221"/>
      </w:pPr>
      <w:rPr>
        <w:rFonts w:hint="default"/>
      </w:rPr>
    </w:lvl>
  </w:abstractNum>
  <w:abstractNum w:abstractNumId="7">
    <w:nsid w:val="70AE13EE"/>
    <w:multiLevelType w:val="hybridMultilevel"/>
    <w:tmpl w:val="8642F9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D4D4A97"/>
    <w:multiLevelType w:val="hybridMultilevel"/>
    <w:tmpl w:val="69C89884"/>
    <w:lvl w:ilvl="0" w:tplc="9A846298">
      <w:start w:val="1"/>
      <w:numFmt w:val="decimal"/>
      <w:lvlText w:val="%1."/>
      <w:lvlJc w:val="left"/>
      <w:pPr>
        <w:ind w:left="144" w:hanging="221"/>
        <w:jc w:val="left"/>
      </w:pPr>
      <w:rPr>
        <w:rFonts w:ascii="Times New Roman" w:eastAsia="Times New Roman" w:hAnsi="Times New Roman" w:hint="default"/>
        <w:b/>
        <w:bCs/>
        <w:i/>
        <w:w w:val="100"/>
        <w:sz w:val="22"/>
        <w:szCs w:val="22"/>
      </w:rPr>
    </w:lvl>
    <w:lvl w:ilvl="1" w:tplc="F454C354">
      <w:start w:val="1"/>
      <w:numFmt w:val="bullet"/>
      <w:lvlText w:val="•"/>
      <w:lvlJc w:val="left"/>
      <w:pPr>
        <w:ind w:left="821" w:hanging="221"/>
      </w:pPr>
      <w:rPr>
        <w:rFonts w:hint="default"/>
      </w:rPr>
    </w:lvl>
    <w:lvl w:ilvl="2" w:tplc="05A85466">
      <w:start w:val="1"/>
      <w:numFmt w:val="bullet"/>
      <w:lvlText w:val="•"/>
      <w:lvlJc w:val="left"/>
      <w:pPr>
        <w:ind w:left="1503" w:hanging="221"/>
      </w:pPr>
      <w:rPr>
        <w:rFonts w:hint="default"/>
      </w:rPr>
    </w:lvl>
    <w:lvl w:ilvl="3" w:tplc="1FAE9E60">
      <w:start w:val="1"/>
      <w:numFmt w:val="bullet"/>
      <w:lvlText w:val="•"/>
      <w:lvlJc w:val="left"/>
      <w:pPr>
        <w:ind w:left="2184" w:hanging="221"/>
      </w:pPr>
      <w:rPr>
        <w:rFonts w:hint="default"/>
      </w:rPr>
    </w:lvl>
    <w:lvl w:ilvl="4" w:tplc="6D4096C2">
      <w:start w:val="1"/>
      <w:numFmt w:val="bullet"/>
      <w:lvlText w:val="•"/>
      <w:lvlJc w:val="left"/>
      <w:pPr>
        <w:ind w:left="2866" w:hanging="221"/>
      </w:pPr>
      <w:rPr>
        <w:rFonts w:hint="default"/>
      </w:rPr>
    </w:lvl>
    <w:lvl w:ilvl="5" w:tplc="FE303B10">
      <w:start w:val="1"/>
      <w:numFmt w:val="bullet"/>
      <w:lvlText w:val="•"/>
      <w:lvlJc w:val="left"/>
      <w:pPr>
        <w:ind w:left="3547" w:hanging="221"/>
      </w:pPr>
      <w:rPr>
        <w:rFonts w:hint="default"/>
      </w:rPr>
    </w:lvl>
    <w:lvl w:ilvl="6" w:tplc="64A205DE">
      <w:start w:val="1"/>
      <w:numFmt w:val="bullet"/>
      <w:lvlText w:val="•"/>
      <w:lvlJc w:val="left"/>
      <w:pPr>
        <w:ind w:left="4229" w:hanging="221"/>
      </w:pPr>
      <w:rPr>
        <w:rFonts w:hint="default"/>
      </w:rPr>
    </w:lvl>
    <w:lvl w:ilvl="7" w:tplc="52D40B1A">
      <w:start w:val="1"/>
      <w:numFmt w:val="bullet"/>
      <w:lvlText w:val="•"/>
      <w:lvlJc w:val="left"/>
      <w:pPr>
        <w:ind w:left="4910" w:hanging="221"/>
      </w:pPr>
      <w:rPr>
        <w:rFonts w:hint="default"/>
      </w:rPr>
    </w:lvl>
    <w:lvl w:ilvl="8" w:tplc="6A14F676">
      <w:start w:val="1"/>
      <w:numFmt w:val="bullet"/>
      <w:lvlText w:val="•"/>
      <w:lvlJc w:val="left"/>
      <w:pPr>
        <w:ind w:left="5592" w:hanging="221"/>
      </w:pPr>
      <w:rPr>
        <w:rFonts w:hint="default"/>
      </w:rPr>
    </w:lvl>
  </w:abstractNum>
  <w:abstractNum w:abstractNumId="9">
    <w:nsid w:val="7FF23FFE"/>
    <w:multiLevelType w:val="hybridMultilevel"/>
    <w:tmpl w:val="51324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5"/>
  </w:num>
  <w:num w:numId="5">
    <w:abstractNumId w:val="4"/>
  </w:num>
  <w:num w:numId="6">
    <w:abstractNumId w:val="7"/>
  </w:num>
  <w:num w:numId="7">
    <w:abstractNumId w:val="0"/>
  </w:num>
  <w:num w:numId="8">
    <w:abstractNumId w:val="6"/>
  </w:num>
  <w:num w:numId="9">
    <w:abstractNumId w:val="1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37F8"/>
    <w:rsid w:val="00017CE8"/>
    <w:rsid w:val="00054878"/>
    <w:rsid w:val="000654DA"/>
    <w:rsid w:val="000755E4"/>
    <w:rsid w:val="00083164"/>
    <w:rsid w:val="000B3522"/>
    <w:rsid w:val="000D0DCC"/>
    <w:rsid w:val="000E354B"/>
    <w:rsid w:val="000F4E3A"/>
    <w:rsid w:val="00110C82"/>
    <w:rsid w:val="00112FC5"/>
    <w:rsid w:val="00156FA8"/>
    <w:rsid w:val="00215B90"/>
    <w:rsid w:val="002E1EE8"/>
    <w:rsid w:val="0030415A"/>
    <w:rsid w:val="00343368"/>
    <w:rsid w:val="00361192"/>
    <w:rsid w:val="00365F9D"/>
    <w:rsid w:val="003A71A6"/>
    <w:rsid w:val="003C421A"/>
    <w:rsid w:val="004A0C9A"/>
    <w:rsid w:val="004B3455"/>
    <w:rsid w:val="004D7766"/>
    <w:rsid w:val="00501E41"/>
    <w:rsid w:val="005323B3"/>
    <w:rsid w:val="00542B5E"/>
    <w:rsid w:val="005431DD"/>
    <w:rsid w:val="00550C61"/>
    <w:rsid w:val="00594C2B"/>
    <w:rsid w:val="005C0A50"/>
    <w:rsid w:val="005E6414"/>
    <w:rsid w:val="006137F8"/>
    <w:rsid w:val="00627831"/>
    <w:rsid w:val="00673872"/>
    <w:rsid w:val="006968DA"/>
    <w:rsid w:val="006A5CAB"/>
    <w:rsid w:val="006A75C4"/>
    <w:rsid w:val="00783A66"/>
    <w:rsid w:val="00784B28"/>
    <w:rsid w:val="007D6CA7"/>
    <w:rsid w:val="007E4666"/>
    <w:rsid w:val="007F012F"/>
    <w:rsid w:val="008A7658"/>
    <w:rsid w:val="008E2BC1"/>
    <w:rsid w:val="00914044"/>
    <w:rsid w:val="00974E4D"/>
    <w:rsid w:val="00983264"/>
    <w:rsid w:val="00A25DC3"/>
    <w:rsid w:val="00A67ED3"/>
    <w:rsid w:val="00A70F8D"/>
    <w:rsid w:val="00A83C4E"/>
    <w:rsid w:val="00A96752"/>
    <w:rsid w:val="00AA1BC3"/>
    <w:rsid w:val="00AB55C0"/>
    <w:rsid w:val="00AC19A4"/>
    <w:rsid w:val="00AF7AE8"/>
    <w:rsid w:val="00B2335B"/>
    <w:rsid w:val="00B32616"/>
    <w:rsid w:val="00B54A4B"/>
    <w:rsid w:val="00BA17BE"/>
    <w:rsid w:val="00BB5799"/>
    <w:rsid w:val="00BB7D83"/>
    <w:rsid w:val="00BC3CB5"/>
    <w:rsid w:val="00BC5C0E"/>
    <w:rsid w:val="00BE5C06"/>
    <w:rsid w:val="00C22421"/>
    <w:rsid w:val="00C3124C"/>
    <w:rsid w:val="00C92696"/>
    <w:rsid w:val="00CA6C54"/>
    <w:rsid w:val="00CB3B6C"/>
    <w:rsid w:val="00CC550E"/>
    <w:rsid w:val="00D44AC9"/>
    <w:rsid w:val="00D54B2A"/>
    <w:rsid w:val="00E40DC0"/>
    <w:rsid w:val="00E537C0"/>
    <w:rsid w:val="00EC5EA0"/>
    <w:rsid w:val="00ED7997"/>
    <w:rsid w:val="00EF341F"/>
    <w:rsid w:val="00EF638B"/>
    <w:rsid w:val="00F1431A"/>
    <w:rsid w:val="00F4134F"/>
    <w:rsid w:val="00F43C59"/>
    <w:rsid w:val="00F56CA5"/>
    <w:rsid w:val="00F87277"/>
    <w:rsid w:val="00FA4689"/>
    <w:rsid w:val="00FC17EB"/>
    <w:rsid w:val="00FF2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pacing w:val="-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1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4689"/>
  </w:style>
  <w:style w:type="paragraph" w:styleId="Heading5">
    <w:name w:val="heading 5"/>
    <w:basedOn w:val="Normal"/>
    <w:link w:val="Heading5Char"/>
    <w:uiPriority w:val="1"/>
    <w:qFormat/>
    <w:rsid w:val="00BA17BE"/>
    <w:pPr>
      <w:widowControl w:val="0"/>
      <w:spacing w:after="0" w:line="240" w:lineRule="auto"/>
      <w:ind w:left="365" w:hanging="221"/>
      <w:outlineLvl w:val="4"/>
    </w:pPr>
    <w:rPr>
      <w:rFonts w:eastAsia="Times New Roman" w:cstheme="minorBidi"/>
      <w:b/>
      <w:bCs/>
      <w:i/>
      <w:spacing w:val="0"/>
      <w:sz w:val="22"/>
      <w:szCs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37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37F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6137F8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F012F"/>
    <w:pPr>
      <w:tabs>
        <w:tab w:val="center" w:pos="5400"/>
        <w:tab w:val="right" w:pos="10080"/>
      </w:tabs>
      <w:spacing w:before="240" w:line="240" w:lineRule="auto"/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7F012F"/>
  </w:style>
  <w:style w:type="paragraph" w:styleId="BodyText">
    <w:name w:val="Body Text"/>
    <w:basedOn w:val="Normal"/>
    <w:link w:val="BodyTextChar"/>
    <w:uiPriority w:val="1"/>
    <w:qFormat/>
    <w:rsid w:val="004D7766"/>
    <w:pPr>
      <w:widowControl w:val="0"/>
      <w:spacing w:after="0" w:line="240" w:lineRule="auto"/>
      <w:ind w:left="144"/>
    </w:pPr>
    <w:rPr>
      <w:rFonts w:eastAsia="Times New Roman" w:cstheme="minorBidi"/>
      <w:spacing w:val="0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4D7766"/>
    <w:rPr>
      <w:rFonts w:eastAsia="Times New Roman" w:cstheme="minorBidi"/>
      <w:spacing w:val="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1"/>
    <w:rsid w:val="00BA17BE"/>
    <w:rPr>
      <w:rFonts w:eastAsia="Times New Roman" w:cstheme="minorBidi"/>
      <w:b/>
      <w:bCs/>
      <w:i/>
      <w:spacing w:val="0"/>
      <w:sz w:val="22"/>
      <w:szCs w:val="22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pacing w:val="-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1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4689"/>
  </w:style>
  <w:style w:type="paragraph" w:styleId="Heading5">
    <w:name w:val="heading 5"/>
    <w:basedOn w:val="Normal"/>
    <w:link w:val="Heading5Char"/>
    <w:uiPriority w:val="1"/>
    <w:qFormat/>
    <w:rsid w:val="00BA17BE"/>
    <w:pPr>
      <w:widowControl w:val="0"/>
      <w:spacing w:after="0" w:line="240" w:lineRule="auto"/>
      <w:ind w:left="365" w:hanging="221"/>
      <w:outlineLvl w:val="4"/>
    </w:pPr>
    <w:rPr>
      <w:rFonts w:eastAsia="Times New Roman" w:cstheme="minorBidi"/>
      <w:b/>
      <w:bCs/>
      <w:i/>
      <w:spacing w:val="0"/>
      <w:sz w:val="22"/>
      <w:szCs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37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37F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6137F8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F012F"/>
    <w:pPr>
      <w:tabs>
        <w:tab w:val="center" w:pos="5400"/>
        <w:tab w:val="right" w:pos="10080"/>
      </w:tabs>
      <w:spacing w:before="240" w:line="240" w:lineRule="auto"/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7F012F"/>
  </w:style>
  <w:style w:type="paragraph" w:styleId="BodyText">
    <w:name w:val="Body Text"/>
    <w:basedOn w:val="Normal"/>
    <w:link w:val="BodyTextChar"/>
    <w:uiPriority w:val="1"/>
    <w:qFormat/>
    <w:rsid w:val="004D7766"/>
    <w:pPr>
      <w:widowControl w:val="0"/>
      <w:spacing w:after="0" w:line="240" w:lineRule="auto"/>
      <w:ind w:left="144"/>
    </w:pPr>
    <w:rPr>
      <w:rFonts w:eastAsia="Times New Roman" w:cstheme="minorBidi"/>
      <w:spacing w:val="0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4D7766"/>
    <w:rPr>
      <w:rFonts w:eastAsia="Times New Roman" w:cstheme="minorBidi"/>
      <w:spacing w:val="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1"/>
    <w:rsid w:val="00BA17BE"/>
    <w:rPr>
      <w:rFonts w:eastAsia="Times New Roman" w:cstheme="minorBidi"/>
      <w:b/>
      <w:bCs/>
      <w:i/>
      <w:spacing w:val="0"/>
      <w:sz w:val="22"/>
      <w:szCs w:val="2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89</Words>
  <Characters>278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PHT</cp:lastModifiedBy>
  <cp:revision>4</cp:revision>
  <cp:lastPrinted>2016-04-12T08:17:00Z</cp:lastPrinted>
  <dcterms:created xsi:type="dcterms:W3CDTF">2016-04-09T03:44:00Z</dcterms:created>
  <dcterms:modified xsi:type="dcterms:W3CDTF">2016-04-12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